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00AD49" w14:textId="77777777" w:rsidR="005C416C" w:rsidRDefault="005C416C" w:rsidP="005C416C">
      <w:pPr>
        <w:spacing w:line="240" w:lineRule="auto"/>
      </w:pPr>
      <w:r>
        <w:t xml:space="preserve">Acc. </w:t>
      </w:r>
      <w:proofErr w:type="spellStart"/>
      <w:r>
        <w:t>Geom</w:t>
      </w:r>
      <w:proofErr w:type="spellEnd"/>
      <w:r>
        <w:t>/Algebra</w:t>
      </w:r>
      <w:r w:rsidR="0010797A">
        <w:t xml:space="preserve"> II</w:t>
      </w:r>
      <w:r w:rsidR="0010797A">
        <w:tab/>
      </w:r>
      <w:r>
        <w:t xml:space="preserve">    </w:t>
      </w:r>
      <w:r w:rsidR="009726F1">
        <w:tab/>
      </w:r>
      <w:r w:rsidRPr="00FA0CE5">
        <w:tab/>
      </w:r>
      <w:r>
        <w:tab/>
        <w:t xml:space="preserve">   </w:t>
      </w:r>
      <w:r w:rsidRPr="00FA0CE5">
        <w:tab/>
      </w:r>
      <w:r>
        <w:t xml:space="preserve">   </w:t>
      </w:r>
      <w:r w:rsidRPr="00FA0CE5">
        <w:t>Name_____</w:t>
      </w:r>
      <w:r>
        <w:t>_</w:t>
      </w:r>
      <w:r w:rsidRPr="00FA0CE5">
        <w:t>__________________</w:t>
      </w:r>
    </w:p>
    <w:p w14:paraId="0704C53B" w14:textId="77777777" w:rsidR="005C416C" w:rsidRPr="007A2BE0" w:rsidRDefault="005C416C" w:rsidP="005C416C">
      <w:pPr>
        <w:spacing w:line="240" w:lineRule="auto"/>
        <w:rPr>
          <w:sz w:val="16"/>
          <w:szCs w:val="16"/>
        </w:rPr>
      </w:pPr>
    </w:p>
    <w:p w14:paraId="5D0F17B6" w14:textId="77777777" w:rsidR="005C416C" w:rsidRPr="00FA0CE5" w:rsidRDefault="005C416C" w:rsidP="005C416C">
      <w:pPr>
        <w:spacing w:line="240" w:lineRule="auto"/>
      </w:pPr>
      <w:r>
        <w:t xml:space="preserve">Graphing </w:t>
      </w:r>
      <w:proofErr w:type="spellStart"/>
      <w:r>
        <w:t>Rationals</w:t>
      </w:r>
      <w:proofErr w:type="spellEnd"/>
      <w:r>
        <w:t xml:space="preserve"> Part 2 Problems</w:t>
      </w:r>
      <w:r>
        <w:tab/>
      </w:r>
      <w:r>
        <w:tab/>
      </w:r>
      <w:r w:rsidRPr="00FA0CE5">
        <w:tab/>
      </w:r>
      <w:r>
        <w:t xml:space="preserve">  </w:t>
      </w:r>
      <w:r w:rsidRPr="001B0A8B">
        <w:rPr>
          <w:sz w:val="22"/>
          <w:szCs w:val="22"/>
        </w:rPr>
        <w:t xml:space="preserve"> </w:t>
      </w:r>
      <w:r w:rsidRPr="00FA0CE5">
        <w:t>Period _______Date __</w:t>
      </w:r>
      <w:r>
        <w:t>_</w:t>
      </w:r>
      <w:r w:rsidRPr="00FA0CE5">
        <w:t>_________</w:t>
      </w:r>
    </w:p>
    <w:p w14:paraId="270D928F" w14:textId="77777777" w:rsidR="00861F48" w:rsidRPr="005C416C" w:rsidRDefault="00861F48" w:rsidP="00EE1087">
      <w:pPr>
        <w:rPr>
          <w:rFonts w:ascii="Amienne" w:hAnsi="Amienne"/>
          <w:sz w:val="28"/>
          <w:szCs w:val="28"/>
        </w:rPr>
      </w:pPr>
    </w:p>
    <w:p w14:paraId="4EBC51F0" w14:textId="77777777" w:rsidR="00861F48" w:rsidRDefault="00861F48" w:rsidP="00EE1087">
      <w:r>
        <w:t xml:space="preserve">I.  State all the </w:t>
      </w:r>
      <w:proofErr w:type="gramStart"/>
      <w:r>
        <w:t xml:space="preserve">A)  </w:t>
      </w:r>
      <w:r w:rsidRPr="005C416C">
        <w:rPr>
          <w:b/>
          <w:i/>
        </w:rPr>
        <w:t>x</w:t>
      </w:r>
      <w:proofErr w:type="gramEnd"/>
      <w:r w:rsidR="005C416C" w:rsidRPr="005C416C">
        <w:rPr>
          <w:sz w:val="16"/>
          <w:szCs w:val="16"/>
          <w:vertAlign w:val="superscript"/>
        </w:rPr>
        <w:t xml:space="preserve"> </w:t>
      </w:r>
      <w:r>
        <w:t>-intercepts,</w:t>
      </w:r>
      <w:r w:rsidR="005C416C">
        <w:t xml:space="preserve"> </w:t>
      </w:r>
      <w:r>
        <w:t xml:space="preserve"> B)  </w:t>
      </w:r>
      <w:r w:rsidRPr="005C416C">
        <w:rPr>
          <w:b/>
          <w:i/>
        </w:rPr>
        <w:t>y</w:t>
      </w:r>
      <w:r w:rsidR="005C416C" w:rsidRPr="005C416C">
        <w:rPr>
          <w:sz w:val="16"/>
          <w:szCs w:val="16"/>
          <w:vertAlign w:val="superscript"/>
        </w:rPr>
        <w:t xml:space="preserve"> </w:t>
      </w:r>
      <w:r>
        <w:t xml:space="preserve">-intercepts, </w:t>
      </w:r>
      <w:r w:rsidR="005C416C">
        <w:t xml:space="preserve"> </w:t>
      </w:r>
      <w:r>
        <w:t xml:space="preserve">C)  asymptotes </w:t>
      </w:r>
      <w:r w:rsidR="007C01F1">
        <w:t xml:space="preserve">(vertical, horizontal, or slant), </w:t>
      </w:r>
      <w:r>
        <w:t xml:space="preserve">and </w:t>
      </w:r>
      <w:r w:rsidR="005C416C">
        <w:t xml:space="preserve"> </w:t>
      </w:r>
      <w:r>
        <w:t>D)  holes in each of</w:t>
      </w:r>
      <w:r w:rsidR="007C01F1">
        <w:t xml:space="preserve"> </w:t>
      </w:r>
      <w:r>
        <w:t>the following functions.  Use this information to graph each.</w:t>
      </w:r>
    </w:p>
    <w:p w14:paraId="29A043CC" w14:textId="77777777" w:rsidR="00861F48" w:rsidRPr="00861F48" w:rsidRDefault="00861F48" w:rsidP="00EE1087">
      <w:pPr>
        <w:rPr>
          <w:rFonts w:ascii="Amienne" w:hAnsi="Amienne"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8"/>
        <w:gridCol w:w="2910"/>
        <w:gridCol w:w="2910"/>
        <w:gridCol w:w="2910"/>
      </w:tblGrid>
      <w:tr w:rsidR="005C416C" w14:paraId="4AC6A548" w14:textId="77777777" w:rsidTr="005C416C">
        <w:trPr>
          <w:trHeight w:val="719"/>
        </w:trPr>
        <w:tc>
          <w:tcPr>
            <w:tcW w:w="1458" w:type="dxa"/>
            <w:shd w:val="clear" w:color="auto" w:fill="auto"/>
            <w:vAlign w:val="center"/>
          </w:tcPr>
          <w:p w14:paraId="0455BA43" w14:textId="77777777" w:rsidR="005C416C" w:rsidRPr="005C416C" w:rsidRDefault="005C416C" w:rsidP="005C416C">
            <w:pPr>
              <w:jc w:val="center"/>
              <w:rPr>
                <w:b/>
                <w:i/>
                <w:sz w:val="16"/>
                <w:szCs w:val="16"/>
              </w:rPr>
            </w:pPr>
            <w:r w:rsidRPr="005C416C">
              <w:rPr>
                <w:b/>
                <w:i/>
                <w:sz w:val="16"/>
                <w:szCs w:val="16"/>
              </w:rPr>
              <w:t>Problem:</w:t>
            </w:r>
          </w:p>
        </w:tc>
        <w:tc>
          <w:tcPr>
            <w:tcW w:w="2910" w:type="dxa"/>
            <w:shd w:val="clear" w:color="auto" w:fill="auto"/>
          </w:tcPr>
          <w:p w14:paraId="67D744F3" w14:textId="77777777" w:rsidR="005C416C" w:rsidRDefault="001C7FF5" w:rsidP="005C416C">
            <w:pPr>
              <w:jc w:val="center"/>
            </w:pPr>
            <w:r w:rsidRPr="005C416C">
              <w:rPr>
                <w:position w:val="-24"/>
              </w:rPr>
              <w:object w:dxaOrig="1660" w:dyaOrig="660" w14:anchorId="35AA5B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pt;height:33pt" o:ole="">
                  <v:imagedata r:id="rId6" o:title=""/>
                </v:shape>
                <o:OLEObject Type="Embed" ProgID="Equation.DSMT4" ShapeID="_x0000_i1025" DrawAspect="Content" ObjectID="_1646064895" r:id="rId7"/>
              </w:object>
            </w:r>
          </w:p>
        </w:tc>
        <w:tc>
          <w:tcPr>
            <w:tcW w:w="2910" w:type="dxa"/>
            <w:shd w:val="clear" w:color="auto" w:fill="auto"/>
          </w:tcPr>
          <w:p w14:paraId="487D095A" w14:textId="77777777" w:rsidR="005C416C" w:rsidRDefault="001C7FF5" w:rsidP="005C416C">
            <w:pPr>
              <w:jc w:val="center"/>
            </w:pPr>
            <w:r w:rsidRPr="005C416C">
              <w:rPr>
                <w:position w:val="-26"/>
              </w:rPr>
              <w:object w:dxaOrig="1660" w:dyaOrig="680" w14:anchorId="63722F7F">
                <v:shape id="_x0000_i1026" type="#_x0000_t75" style="width:83pt;height:34pt" o:ole="">
                  <v:imagedata r:id="rId8" o:title=""/>
                </v:shape>
                <o:OLEObject Type="Embed" ProgID="Equation.DSMT4" ShapeID="_x0000_i1026" DrawAspect="Content" ObjectID="_1646064896" r:id="rId9"/>
              </w:object>
            </w:r>
          </w:p>
        </w:tc>
        <w:tc>
          <w:tcPr>
            <w:tcW w:w="2910" w:type="dxa"/>
            <w:shd w:val="clear" w:color="auto" w:fill="auto"/>
          </w:tcPr>
          <w:p w14:paraId="7FDC8AD2" w14:textId="77777777" w:rsidR="005C416C" w:rsidRDefault="001C7FF5" w:rsidP="005C416C">
            <w:pPr>
              <w:jc w:val="center"/>
            </w:pPr>
            <w:r w:rsidRPr="005C416C">
              <w:rPr>
                <w:position w:val="-24"/>
              </w:rPr>
              <w:object w:dxaOrig="1800" w:dyaOrig="680" w14:anchorId="2E94F7D3">
                <v:shape id="_x0000_i1027" type="#_x0000_t75" style="width:90pt;height:34pt" o:ole="">
                  <v:imagedata r:id="rId10" o:title=""/>
                </v:shape>
                <o:OLEObject Type="Embed" ProgID="Equation.DSMT4" ShapeID="_x0000_i1027" DrawAspect="Content" ObjectID="_1646064897" r:id="rId11"/>
              </w:object>
            </w:r>
          </w:p>
        </w:tc>
      </w:tr>
      <w:tr w:rsidR="005C416C" w14:paraId="74902175" w14:textId="77777777" w:rsidTr="005C416C">
        <w:tc>
          <w:tcPr>
            <w:tcW w:w="1458" w:type="dxa"/>
            <w:shd w:val="clear" w:color="auto" w:fill="auto"/>
            <w:vAlign w:val="center"/>
          </w:tcPr>
          <w:p w14:paraId="41BF92E6" w14:textId="77777777" w:rsidR="005C416C" w:rsidRPr="005C416C" w:rsidRDefault="005C416C" w:rsidP="005C416C">
            <w:pPr>
              <w:rPr>
                <w:sz w:val="20"/>
                <w:szCs w:val="20"/>
              </w:rPr>
            </w:pPr>
            <w:r w:rsidRPr="005C416C">
              <w:rPr>
                <w:b/>
                <w:i/>
                <w:sz w:val="20"/>
                <w:szCs w:val="20"/>
              </w:rPr>
              <w:t>x</w:t>
            </w:r>
            <w:r w:rsidRPr="005C416C">
              <w:rPr>
                <w:sz w:val="16"/>
                <w:szCs w:val="16"/>
                <w:vertAlign w:val="superscript"/>
              </w:rPr>
              <w:t xml:space="preserve"> </w:t>
            </w:r>
            <w:r w:rsidRPr="005C416C">
              <w:rPr>
                <w:sz w:val="20"/>
                <w:szCs w:val="20"/>
              </w:rPr>
              <w:t xml:space="preserve">-intercepts </w:t>
            </w:r>
          </w:p>
        </w:tc>
        <w:tc>
          <w:tcPr>
            <w:tcW w:w="2910" w:type="dxa"/>
            <w:shd w:val="clear" w:color="auto" w:fill="auto"/>
          </w:tcPr>
          <w:p w14:paraId="7BCE3726" w14:textId="33E06CCD" w:rsidR="005C416C" w:rsidRPr="009B3CBD" w:rsidRDefault="006F281C" w:rsidP="009B3CBD">
            <w:pPr>
              <w:rPr>
                <w:color w:val="FF0000"/>
                <w:sz w:val="22"/>
                <w:szCs w:val="22"/>
              </w:rPr>
            </w:pPr>
            <w:r w:rsidRPr="009B3CBD">
              <w:rPr>
                <w:color w:val="FF0000"/>
                <w:sz w:val="22"/>
                <w:szCs w:val="22"/>
              </w:rPr>
              <w:t>2</w:t>
            </w:r>
          </w:p>
        </w:tc>
        <w:tc>
          <w:tcPr>
            <w:tcW w:w="2910" w:type="dxa"/>
            <w:shd w:val="clear" w:color="auto" w:fill="auto"/>
          </w:tcPr>
          <w:p w14:paraId="312696FB" w14:textId="3949FC26" w:rsidR="005C416C" w:rsidRPr="009B3CBD" w:rsidRDefault="006F281C" w:rsidP="005C416C">
            <w:pPr>
              <w:rPr>
                <w:color w:val="FF0000"/>
                <w:sz w:val="22"/>
                <w:szCs w:val="22"/>
              </w:rPr>
            </w:pPr>
            <w:r w:rsidRPr="009B3CBD">
              <w:rPr>
                <w:color w:val="FF0000"/>
                <w:sz w:val="22"/>
                <w:szCs w:val="22"/>
              </w:rPr>
              <w:t>2</w:t>
            </w:r>
          </w:p>
        </w:tc>
        <w:tc>
          <w:tcPr>
            <w:tcW w:w="2910" w:type="dxa"/>
            <w:shd w:val="clear" w:color="auto" w:fill="auto"/>
          </w:tcPr>
          <w:p w14:paraId="307ADD7F" w14:textId="75679425" w:rsidR="005C416C" w:rsidRPr="009B3CBD" w:rsidRDefault="009B3CBD" w:rsidP="005C416C">
            <w:pPr>
              <w:rPr>
                <w:color w:val="FF0000"/>
                <w:sz w:val="22"/>
                <w:szCs w:val="22"/>
              </w:rPr>
            </w:pPr>
            <w:r w:rsidRPr="009B3CBD">
              <w:rPr>
                <w:color w:val="FF0000"/>
                <w:position w:val="-6"/>
                <w:sz w:val="22"/>
                <w:szCs w:val="22"/>
              </w:rPr>
              <w:object w:dxaOrig="520" w:dyaOrig="380" w14:anchorId="63AB98FA">
                <v:shape id="_x0000_i1047" type="#_x0000_t75" style="width:26pt;height:19pt" o:ole="">
                  <v:imagedata r:id="rId12" o:title=""/>
                </v:shape>
                <o:OLEObject Type="Embed" ProgID="Equation.DSMT4" ShapeID="_x0000_i1047" DrawAspect="Content" ObjectID="_1646064898" r:id="rId13"/>
              </w:object>
            </w:r>
          </w:p>
        </w:tc>
      </w:tr>
      <w:tr w:rsidR="005C416C" w14:paraId="3409DE6A" w14:textId="77777777" w:rsidTr="005C416C">
        <w:tc>
          <w:tcPr>
            <w:tcW w:w="1458" w:type="dxa"/>
            <w:shd w:val="clear" w:color="auto" w:fill="auto"/>
            <w:vAlign w:val="center"/>
          </w:tcPr>
          <w:p w14:paraId="58607AEA" w14:textId="77777777" w:rsidR="005C416C" w:rsidRPr="005C416C" w:rsidRDefault="005C416C" w:rsidP="005C416C">
            <w:pPr>
              <w:rPr>
                <w:sz w:val="20"/>
                <w:szCs w:val="20"/>
              </w:rPr>
            </w:pPr>
            <w:r w:rsidRPr="005C416C">
              <w:rPr>
                <w:b/>
                <w:i/>
                <w:sz w:val="20"/>
                <w:szCs w:val="20"/>
              </w:rPr>
              <w:t>y</w:t>
            </w:r>
            <w:r w:rsidRPr="005C416C">
              <w:rPr>
                <w:sz w:val="16"/>
                <w:szCs w:val="16"/>
                <w:vertAlign w:val="superscript"/>
              </w:rPr>
              <w:t xml:space="preserve"> </w:t>
            </w:r>
            <w:r w:rsidRPr="005C416C">
              <w:rPr>
                <w:sz w:val="20"/>
                <w:szCs w:val="20"/>
              </w:rPr>
              <w:t>-intercepts</w:t>
            </w:r>
          </w:p>
        </w:tc>
        <w:tc>
          <w:tcPr>
            <w:tcW w:w="2910" w:type="dxa"/>
            <w:shd w:val="clear" w:color="auto" w:fill="auto"/>
          </w:tcPr>
          <w:p w14:paraId="3FC6789A" w14:textId="5C3234B5" w:rsidR="005C416C" w:rsidRPr="009B3CBD" w:rsidRDefault="009B3CBD" w:rsidP="009B3CBD">
            <w:pPr>
              <w:rPr>
                <w:color w:val="FF0000"/>
                <w:sz w:val="22"/>
                <w:szCs w:val="22"/>
              </w:rPr>
            </w:pPr>
            <w:r w:rsidRPr="009B3CBD">
              <w:rPr>
                <w:color w:val="FF0000"/>
                <w:sz w:val="22"/>
                <w:szCs w:val="22"/>
              </w:rPr>
              <w:t>-3/2</w:t>
            </w:r>
          </w:p>
        </w:tc>
        <w:tc>
          <w:tcPr>
            <w:tcW w:w="2910" w:type="dxa"/>
            <w:shd w:val="clear" w:color="auto" w:fill="auto"/>
          </w:tcPr>
          <w:p w14:paraId="3C0D8CD4" w14:textId="48D6D524" w:rsidR="005C416C" w:rsidRPr="009B3CBD" w:rsidRDefault="009B3CBD" w:rsidP="005C416C">
            <w:pPr>
              <w:rPr>
                <w:color w:val="FF0000"/>
                <w:sz w:val="22"/>
                <w:szCs w:val="22"/>
              </w:rPr>
            </w:pPr>
            <w:r w:rsidRPr="009B3CBD">
              <w:rPr>
                <w:color w:val="FF0000"/>
                <w:sz w:val="22"/>
                <w:szCs w:val="22"/>
              </w:rPr>
              <w:t>3/2</w:t>
            </w:r>
          </w:p>
        </w:tc>
        <w:tc>
          <w:tcPr>
            <w:tcW w:w="2910" w:type="dxa"/>
            <w:shd w:val="clear" w:color="auto" w:fill="auto"/>
          </w:tcPr>
          <w:p w14:paraId="6EE07588" w14:textId="40E427B1" w:rsidR="005C416C" w:rsidRPr="009B3CBD" w:rsidRDefault="009B3CBD" w:rsidP="005C416C">
            <w:pPr>
              <w:rPr>
                <w:color w:val="FF0000"/>
                <w:sz w:val="22"/>
                <w:szCs w:val="22"/>
              </w:rPr>
            </w:pPr>
            <w:r w:rsidRPr="009B3CBD">
              <w:rPr>
                <w:color w:val="FF0000"/>
                <w:sz w:val="22"/>
                <w:szCs w:val="22"/>
              </w:rPr>
              <w:t>-3/2</w:t>
            </w:r>
          </w:p>
        </w:tc>
      </w:tr>
      <w:tr w:rsidR="005C416C" w14:paraId="24B02E09" w14:textId="77777777" w:rsidTr="005C416C">
        <w:tc>
          <w:tcPr>
            <w:tcW w:w="1458" w:type="dxa"/>
            <w:shd w:val="clear" w:color="auto" w:fill="auto"/>
            <w:vAlign w:val="center"/>
          </w:tcPr>
          <w:p w14:paraId="79A653A8" w14:textId="77777777" w:rsidR="005C416C" w:rsidRPr="005C416C" w:rsidRDefault="005C416C" w:rsidP="005C416C">
            <w:pPr>
              <w:rPr>
                <w:noProof/>
                <w:sz w:val="20"/>
                <w:szCs w:val="20"/>
              </w:rPr>
            </w:pPr>
            <w:r w:rsidRPr="005C416C">
              <w:rPr>
                <w:noProof/>
                <w:sz w:val="20"/>
                <w:szCs w:val="20"/>
              </w:rPr>
              <w:t>asymptotes</w:t>
            </w:r>
          </w:p>
        </w:tc>
        <w:tc>
          <w:tcPr>
            <w:tcW w:w="2910" w:type="dxa"/>
            <w:shd w:val="clear" w:color="auto" w:fill="auto"/>
          </w:tcPr>
          <w:p w14:paraId="5F916755" w14:textId="5CA97847" w:rsidR="005C416C" w:rsidRPr="009B3CBD" w:rsidRDefault="009B3CBD" w:rsidP="005C416C">
            <w:pPr>
              <w:rPr>
                <w:color w:val="FF0000"/>
                <w:sz w:val="22"/>
                <w:szCs w:val="22"/>
              </w:rPr>
            </w:pPr>
            <w:r w:rsidRPr="009B3CBD">
              <w:rPr>
                <w:color w:val="FF0000"/>
                <w:sz w:val="22"/>
                <w:szCs w:val="22"/>
              </w:rPr>
              <w:t>y = 3, x = -4</w:t>
            </w:r>
          </w:p>
        </w:tc>
        <w:tc>
          <w:tcPr>
            <w:tcW w:w="2910" w:type="dxa"/>
            <w:shd w:val="clear" w:color="auto" w:fill="auto"/>
          </w:tcPr>
          <w:p w14:paraId="68360769" w14:textId="0C5394B0" w:rsidR="005C416C" w:rsidRPr="009B3CBD" w:rsidRDefault="009B3CBD" w:rsidP="005C416C">
            <w:pPr>
              <w:rPr>
                <w:color w:val="FF0000"/>
                <w:sz w:val="22"/>
                <w:szCs w:val="22"/>
              </w:rPr>
            </w:pPr>
            <w:r w:rsidRPr="009B3CBD">
              <w:rPr>
                <w:color w:val="FF0000"/>
                <w:sz w:val="22"/>
                <w:szCs w:val="22"/>
              </w:rPr>
              <w:t>y = 0</w:t>
            </w:r>
          </w:p>
        </w:tc>
        <w:tc>
          <w:tcPr>
            <w:tcW w:w="2910" w:type="dxa"/>
            <w:shd w:val="clear" w:color="auto" w:fill="auto"/>
          </w:tcPr>
          <w:p w14:paraId="7BC737AF" w14:textId="5D2B9F09" w:rsidR="005C416C" w:rsidRPr="009B3CBD" w:rsidRDefault="00F40918" w:rsidP="005C416C">
            <w:pPr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y</w:t>
            </w:r>
            <w:r w:rsidR="009B3CBD" w:rsidRPr="009B3CBD">
              <w:rPr>
                <w:color w:val="FF0000"/>
                <w:sz w:val="22"/>
                <w:szCs w:val="22"/>
              </w:rPr>
              <w:t xml:space="preserve"> = 3x-12</w:t>
            </w:r>
          </w:p>
        </w:tc>
      </w:tr>
      <w:tr w:rsidR="005C416C" w14:paraId="6E6794AF" w14:textId="77777777" w:rsidTr="005C416C">
        <w:tc>
          <w:tcPr>
            <w:tcW w:w="1458" w:type="dxa"/>
            <w:shd w:val="clear" w:color="auto" w:fill="auto"/>
            <w:vAlign w:val="center"/>
          </w:tcPr>
          <w:p w14:paraId="15E2D3AF" w14:textId="77777777" w:rsidR="005C416C" w:rsidRPr="005C416C" w:rsidRDefault="005C416C" w:rsidP="005C416C">
            <w:pPr>
              <w:rPr>
                <w:noProof/>
                <w:sz w:val="20"/>
                <w:szCs w:val="20"/>
              </w:rPr>
            </w:pPr>
            <w:r w:rsidRPr="005C416C">
              <w:rPr>
                <w:noProof/>
                <w:sz w:val="20"/>
                <w:szCs w:val="20"/>
              </w:rPr>
              <w:t>holes</w:t>
            </w:r>
          </w:p>
        </w:tc>
        <w:tc>
          <w:tcPr>
            <w:tcW w:w="2910" w:type="dxa"/>
            <w:shd w:val="clear" w:color="auto" w:fill="auto"/>
          </w:tcPr>
          <w:p w14:paraId="5050F321" w14:textId="6B817659" w:rsidR="005C416C" w:rsidRPr="009B3CBD" w:rsidRDefault="009B3CBD" w:rsidP="005C416C">
            <w:pPr>
              <w:rPr>
                <w:color w:val="FF0000"/>
                <w:sz w:val="22"/>
                <w:szCs w:val="22"/>
              </w:rPr>
            </w:pPr>
            <w:r w:rsidRPr="009B3CBD">
              <w:rPr>
                <w:color w:val="FF0000"/>
                <w:sz w:val="22"/>
                <w:szCs w:val="22"/>
              </w:rPr>
              <w:t>none</w:t>
            </w:r>
          </w:p>
        </w:tc>
        <w:tc>
          <w:tcPr>
            <w:tcW w:w="2910" w:type="dxa"/>
            <w:shd w:val="clear" w:color="auto" w:fill="auto"/>
          </w:tcPr>
          <w:p w14:paraId="4C8C0F28" w14:textId="58D0F7C5" w:rsidR="005C416C" w:rsidRPr="009B3CBD" w:rsidRDefault="009B3CBD" w:rsidP="005C416C">
            <w:pPr>
              <w:rPr>
                <w:color w:val="FF0000"/>
                <w:sz w:val="22"/>
                <w:szCs w:val="22"/>
              </w:rPr>
            </w:pPr>
            <w:r w:rsidRPr="009B3CBD">
              <w:rPr>
                <w:color w:val="FF0000"/>
                <w:sz w:val="22"/>
                <w:szCs w:val="22"/>
              </w:rPr>
              <w:t>x=2</w:t>
            </w:r>
          </w:p>
        </w:tc>
        <w:tc>
          <w:tcPr>
            <w:tcW w:w="2910" w:type="dxa"/>
            <w:shd w:val="clear" w:color="auto" w:fill="auto"/>
          </w:tcPr>
          <w:p w14:paraId="342E4707" w14:textId="6B67C51D" w:rsidR="005C416C" w:rsidRPr="009B3CBD" w:rsidRDefault="009B3CBD" w:rsidP="005C416C">
            <w:pPr>
              <w:rPr>
                <w:color w:val="FF0000"/>
                <w:sz w:val="22"/>
                <w:szCs w:val="22"/>
              </w:rPr>
            </w:pPr>
            <w:r w:rsidRPr="009B3CBD">
              <w:rPr>
                <w:color w:val="FF0000"/>
                <w:sz w:val="22"/>
                <w:szCs w:val="22"/>
              </w:rPr>
              <w:t>none</w:t>
            </w:r>
          </w:p>
        </w:tc>
      </w:tr>
      <w:tr w:rsidR="005C416C" w14:paraId="54922036" w14:textId="77777777" w:rsidTr="005C416C">
        <w:tc>
          <w:tcPr>
            <w:tcW w:w="1458" w:type="dxa"/>
            <w:shd w:val="clear" w:color="auto" w:fill="auto"/>
            <w:vAlign w:val="center"/>
          </w:tcPr>
          <w:p w14:paraId="16BFDFCF" w14:textId="77777777" w:rsidR="005C416C" w:rsidRPr="005C416C" w:rsidRDefault="005C416C" w:rsidP="005C416C">
            <w:pPr>
              <w:rPr>
                <w:sz w:val="20"/>
                <w:szCs w:val="20"/>
              </w:rPr>
            </w:pPr>
            <w:r w:rsidRPr="005C416C">
              <w:rPr>
                <w:noProof/>
                <w:sz w:val="20"/>
                <w:szCs w:val="20"/>
              </w:rPr>
              <w:pict w14:anchorId="23F42794">
                <v:group id="_x0000_s1087" style="position:absolute;margin-left:358.05pt;margin-top:-.5pt;width:145.8pt;height:133.05pt;z-index:2;mso-position-horizontal-relative:text;mso-position-vertical-relative:text" coordorigin="1008,9648" coordsize="2880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" o:allowincell="f">
                  <v:rect id="Rectangle 3" o:spid="_x0000_s1088" style="position:absolute;left:1152;top:9792;width:2592;height:23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  <v:line id="Line 4" o:spid="_x0000_s1089" style="position:absolute;visibility:visible" from="1296,9792" to="1296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<v:line id="Line 5" o:spid="_x0000_s1090" style="position:absolute;visibility:visible" from="1584,9792" to="1584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<v:line id="Line 6" o:spid="_x0000_s1091" style="position:absolute;visibility:visible" from="1872,9792" to="1872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<v:line id="Line 7" o:spid="_x0000_s1092" style="position:absolute;visibility:visible" from="2160,9792" to="216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<v:line id="Line 8" o:spid="_x0000_s1093" style="position:absolute;visibility:visible" from="2448,9648" to="2448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+7T8EAAADbAAAADwAAAGRycy9kb3ducmV2LnhtbESPQWsCMRSE70L/Q3iFXqQm6UHs1iil&#10;VHCPVaHXx+a5u7h5CUmq6783QsHjMDPfMMv16AZxpph6zwb0TIEgbrztuTVw2G9eFyBSRrY4eCYD&#10;V0qwXj1NllhZf+EfOu9yKwqEU4UGupxDJWVqOnKYZj4QF+/oo8NcZGyljXgpcDfIN6Xm0mHPZaHD&#10;QF8dNafdnzPg+s1vrQ7hW+v3adS1rZupCsa8PI+fHyAyjfkR/m9vrYG5hvuX8gPk6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77tPwQAAANsAAAAPAAAAAAAAAAAAAAAA&#10;AKECAABkcnMvZG93bnJldi54bWxQSwUGAAAAAAQABAD5AAAAjwMAAAAA&#10;" strokeweight="1.5pt">
                    <v:stroke startarrow="open" endarrow="open"/>
                  </v:line>
                  <v:line id="Line 9" o:spid="_x0000_s1094" style="position:absolute;visibility:visible" from="2736,9792" to="2736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v:line id="Line 10" o:spid="_x0000_s1095" style="position:absolute;visibility:visible" from="3024,9792" to="3024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<v:line id="Line 11" o:spid="_x0000_s1096" style="position:absolute;visibility:visible" from="1152,10080" to="3744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<v:line id="Line 12" o:spid="_x0000_s1097" style="position:absolute;visibility:visible" from="1152,10368" to="3744,10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<v:line id="Line 13" o:spid="_x0000_s1098" style="position:absolute;visibility:visible" from="1152,10656" to="3744,1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<v:line id="Line 14" o:spid="_x0000_s1099" style="position:absolute;visibility:visible" from="1008,10944" to="388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qGoMIAAADbAAAADwAAAGRycy9kb3ducmV2LnhtbESPT2sCMRTE74LfIbxCL1KT7UHt1igi&#10;FbpH/4DXx+Z1d+nmJSRRt9++EQSPw8z8hlmuB9uLK4XYOdZQTBUI4tqZjhsNp+PubQEiJmSDvWPS&#10;8EcR1qvxaImlcTfe0/WQGpEhHEvU0KbkSylj3ZLFOHWeOHs/LlhMWYZGmoC3DLe9fFdqJi12nBda&#10;9LRtqf49XKwG2+3OlTr5r6L4mISiMlU9UV7r15dh8wki0ZCe4Uf722iYzeH+Jf8Au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0qGoMIAAADbAAAADwAAAAAAAAAAAAAA&#10;AAChAgAAZHJzL2Rvd25yZXYueG1sUEsFBgAAAAAEAAQA+QAAAJADAAAAAA==&#10;" strokeweight="1.5pt">
                    <v:stroke startarrow="open" endarrow="open"/>
                  </v:line>
                  <v:line id="Line 15" o:spid="_x0000_s1100" style="position:absolute;visibility:visible" from="1152,11232" to="3744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<v:line id="Line 16" o:spid="_x0000_s1101" style="position:absolute;visibility:visible" from="1152,11520" to="3744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<v:line id="Line 17" o:spid="_x0000_s1102" style="position:absolute;visibility:visible" from="3312,9792" to="3312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<v:line id="Line 18" o:spid="_x0000_s1103" style="position:absolute;visibility:visible" from="3600,9792" to="360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<v:line id="Line 19" o:spid="_x0000_s1104" style="position:absolute;visibility:visible" from="1152,11808" to="3744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</v:group>
              </w:pict>
            </w:r>
            <w:r w:rsidRPr="005C416C">
              <w:rPr>
                <w:noProof/>
                <w:sz w:val="20"/>
                <w:szCs w:val="20"/>
              </w:rPr>
              <w:pict w14:anchorId="689F2F02">
                <v:group id="_x0000_s1105" style="position:absolute;margin-left:212.55pt;margin-top:-.5pt;width:145.8pt;height:133.05pt;z-index:3;mso-position-horizontal-relative:text;mso-position-vertical-relative:text" coordorigin="1008,9648" coordsize="2880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" o:allowincell="f">
                  <v:rect id="Rectangle 3" o:spid="_x0000_s1106" style="position:absolute;left:1152;top:9792;width:2592;height:23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  <v:line id="Line 4" o:spid="_x0000_s1107" style="position:absolute;visibility:visible" from="1296,9792" to="1296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<v:line id="Line 5" o:spid="_x0000_s1108" style="position:absolute;visibility:visible" from="1584,9792" to="1584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<v:line id="Line 6" o:spid="_x0000_s1109" style="position:absolute;visibility:visible" from="1872,9792" to="1872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<v:line id="Line 7" o:spid="_x0000_s1110" style="position:absolute;visibility:visible" from="2160,9792" to="216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<v:line id="Line 8" o:spid="_x0000_s1111" style="position:absolute;visibility:visible" from="2448,9648" to="2448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+7T8EAAADbAAAADwAAAGRycy9kb3ducmV2LnhtbESPQWsCMRSE70L/Q3iFXqQm6UHs1iil&#10;VHCPVaHXx+a5u7h5CUmq6783QsHjMDPfMMv16AZxpph6zwb0TIEgbrztuTVw2G9eFyBSRrY4eCYD&#10;V0qwXj1NllhZf+EfOu9yKwqEU4UGupxDJWVqOnKYZj4QF+/oo8NcZGyljXgpcDfIN6Xm0mHPZaHD&#10;QF8dNafdnzPg+s1vrQ7hW+v3adS1rZupCsa8PI+fHyAyjfkR/m9vrYG5hvuX8gPk6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77tPwQAAANsAAAAPAAAAAAAAAAAAAAAA&#10;AKECAABkcnMvZG93bnJldi54bWxQSwUGAAAAAAQABAD5AAAAjwMAAAAA&#10;" strokeweight="1.5pt">
                    <v:stroke startarrow="open" endarrow="open"/>
                  </v:line>
                  <v:line id="Line 9" o:spid="_x0000_s1112" style="position:absolute;visibility:visible" from="2736,9792" to="2736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v:line id="Line 10" o:spid="_x0000_s1113" style="position:absolute;visibility:visible" from="3024,9792" to="3024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<v:line id="Line 11" o:spid="_x0000_s1114" style="position:absolute;visibility:visible" from="1152,10080" to="3744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<v:line id="Line 12" o:spid="_x0000_s1115" style="position:absolute;visibility:visible" from="1152,10368" to="3744,10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<v:line id="Line 13" o:spid="_x0000_s1116" style="position:absolute;visibility:visible" from="1152,10656" to="3744,1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<v:line id="Line 14" o:spid="_x0000_s1117" style="position:absolute;visibility:visible" from="1008,10944" to="388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qGoMIAAADbAAAADwAAAGRycy9kb3ducmV2LnhtbESPT2sCMRTE74LfIbxCL1KT7UHt1igi&#10;FbpH/4DXx+Z1d+nmJSRRt9++EQSPw8z8hlmuB9uLK4XYOdZQTBUI4tqZjhsNp+PubQEiJmSDvWPS&#10;8EcR1qvxaImlcTfe0/WQGpEhHEvU0KbkSylj3ZLFOHWeOHs/LlhMWYZGmoC3DLe9fFdqJi12nBda&#10;9LRtqf49XKwG2+3OlTr5r6L4mISiMlU9UV7r15dh8wki0ZCe4Uf722iYzeH+Jf8Au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0qGoMIAAADbAAAADwAAAAAAAAAAAAAA&#10;AAChAgAAZHJzL2Rvd25yZXYueG1sUEsFBgAAAAAEAAQA+QAAAJADAAAAAA==&#10;" strokeweight="1.5pt">
                    <v:stroke startarrow="open" endarrow="open"/>
                  </v:line>
                  <v:line id="Line 15" o:spid="_x0000_s1118" style="position:absolute;visibility:visible" from="1152,11232" to="3744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<v:line id="Line 16" o:spid="_x0000_s1119" style="position:absolute;visibility:visible" from="1152,11520" to="3744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<v:line id="Line 17" o:spid="_x0000_s1120" style="position:absolute;visibility:visible" from="3312,9792" to="3312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<v:line id="Line 18" o:spid="_x0000_s1121" style="position:absolute;visibility:visible" from="3600,9792" to="360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<v:line id="Line 19" o:spid="_x0000_s1122" style="position:absolute;visibility:visible" from="1152,11808" to="3744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</v:group>
              </w:pict>
            </w:r>
            <w:r w:rsidRPr="005C416C">
              <w:rPr>
                <w:noProof/>
                <w:sz w:val="20"/>
                <w:szCs w:val="20"/>
              </w:rPr>
              <w:pict w14:anchorId="3DDB3C30">
                <v:group id="Group 55" o:spid="_x0000_s1033" style="position:absolute;margin-left:66.3pt;margin-top:-.5pt;width:145.8pt;height:133.05pt;z-index:1;mso-position-horizontal-relative:text;mso-position-vertical-relative:text" coordorigin="1008,9648" coordsize="2880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" o:allowincell="f">
                  <v:rect id="Rectangle 3" o:spid="_x0000_s1034" style="position:absolute;left:1152;top:9792;width:2592;height:23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  <v:line id="Line 4" o:spid="_x0000_s1035" style="position:absolute;visibility:visible" from="1296,9792" to="1296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<v:line id="Line 5" o:spid="_x0000_s1036" style="position:absolute;visibility:visible" from="1584,9792" to="1584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<v:line id="Line 6" o:spid="_x0000_s1037" style="position:absolute;visibility:visible" from="1872,9792" to="1872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<v:line id="Line 7" o:spid="_x0000_s1038" style="position:absolute;visibility:visible" from="2160,9792" to="216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<v:line id="Line 8" o:spid="_x0000_s1039" style="position:absolute;visibility:visible" from="2448,9648" to="2448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+7T8EAAADbAAAADwAAAGRycy9kb3ducmV2LnhtbESPQWsCMRSE70L/Q3iFXqQm6UHs1iil&#10;VHCPVaHXx+a5u7h5CUmq6783QsHjMDPfMMv16AZxpph6zwb0TIEgbrztuTVw2G9eFyBSRrY4eCYD&#10;V0qwXj1NllhZf+EfOu9yKwqEU4UGupxDJWVqOnKYZj4QF+/oo8NcZGyljXgpcDfIN6Xm0mHPZaHD&#10;QF8dNafdnzPg+s1vrQ7hW+v3adS1rZupCsa8PI+fHyAyjfkR/m9vrYG5hvuX8gPk6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77tPwQAAANsAAAAPAAAAAAAAAAAAAAAA&#10;AKECAABkcnMvZG93bnJldi54bWxQSwUGAAAAAAQABAD5AAAAjwMAAAAA&#10;" strokeweight="1.5pt">
                    <v:stroke startarrow="open" endarrow="open"/>
                  </v:line>
                  <v:line id="Line 9" o:spid="_x0000_s1040" style="position:absolute;visibility:visible" from="2736,9792" to="2736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v:line id="Line 10" o:spid="_x0000_s1041" style="position:absolute;visibility:visible" from="3024,9792" to="3024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<v:line id="Line 11" o:spid="_x0000_s1042" style="position:absolute;visibility:visible" from="1152,10080" to="3744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<v:line id="Line 12" o:spid="_x0000_s1043" style="position:absolute;visibility:visible" from="1152,10368" to="3744,10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<v:line id="Line 13" o:spid="_x0000_s1044" style="position:absolute;visibility:visible" from="1152,10656" to="3744,1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<v:line id="Line 14" o:spid="_x0000_s1045" style="position:absolute;visibility:visible" from="1008,10944" to="388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qGoMIAAADbAAAADwAAAGRycy9kb3ducmV2LnhtbESPT2sCMRTE74LfIbxCL1KT7UHt1igi&#10;FbpH/4DXx+Z1d+nmJSRRt9++EQSPw8z8hlmuB9uLK4XYOdZQTBUI4tqZjhsNp+PubQEiJmSDvWPS&#10;8EcR1qvxaImlcTfe0/WQGpEhHEvU0KbkSylj3ZLFOHWeOHs/LlhMWYZGmoC3DLe9fFdqJi12nBda&#10;9LRtqf49XKwG2+3OlTr5r6L4mISiMlU9UV7r15dh8wki0ZCe4Uf722iYzeH+Jf8Au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0qGoMIAAADbAAAADwAAAAAAAAAAAAAA&#10;AAChAgAAZHJzL2Rvd25yZXYueG1sUEsFBgAAAAAEAAQA+QAAAJADAAAAAA==&#10;" strokeweight="1.5pt">
                    <v:stroke startarrow="open" endarrow="open"/>
                  </v:line>
                  <v:line id="Line 15" o:spid="_x0000_s1046" style="position:absolute;visibility:visible" from="1152,11232" to="3744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<v:line id="Line 16" o:spid="_x0000_s1047" style="position:absolute;visibility:visible" from="1152,11520" to="3744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<v:line id="Line 17" o:spid="_x0000_s1048" style="position:absolute;visibility:visible" from="3312,9792" to="3312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<v:line id="Line 18" o:spid="_x0000_s1049" style="position:absolute;visibility:visible" from="3600,9792" to="360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<v:line id="Line 19" o:spid="_x0000_s1050" style="position:absolute;visibility:visible" from="1152,11808" to="3744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</v:group>
              </w:pict>
            </w:r>
          </w:p>
          <w:p w14:paraId="0C3EC146" w14:textId="77777777" w:rsidR="005C416C" w:rsidRPr="005C416C" w:rsidRDefault="005C416C" w:rsidP="005C416C">
            <w:pPr>
              <w:rPr>
                <w:sz w:val="20"/>
                <w:szCs w:val="20"/>
              </w:rPr>
            </w:pPr>
            <w:r w:rsidRPr="005C416C">
              <w:rPr>
                <w:sz w:val="20"/>
                <w:szCs w:val="20"/>
              </w:rPr>
              <w:t>Sketch the graph</w:t>
            </w:r>
          </w:p>
          <w:p w14:paraId="472185CD" w14:textId="44EAB2C5" w:rsidR="005C416C" w:rsidRPr="005C416C" w:rsidRDefault="00421B73" w:rsidP="005C416C">
            <w:pPr>
              <w:rPr>
                <w:sz w:val="16"/>
                <w:szCs w:val="16"/>
              </w:rPr>
            </w:pPr>
            <w:r w:rsidRPr="00421B73">
              <w:rPr>
                <w:color w:val="FF0000"/>
                <w:sz w:val="20"/>
                <w:szCs w:val="20"/>
              </w:rPr>
              <w:t xml:space="preserve">(use graphing calculator to </w:t>
            </w:r>
            <w:r>
              <w:rPr>
                <w:color w:val="FF0000"/>
                <w:sz w:val="20"/>
                <w:szCs w:val="20"/>
              </w:rPr>
              <w:t>check answer</w:t>
            </w:r>
            <w:r w:rsidRPr="00421B73">
              <w:rPr>
                <w:color w:val="FF0000"/>
                <w:sz w:val="20"/>
                <w:szCs w:val="20"/>
              </w:rPr>
              <w:t>)</w:t>
            </w:r>
          </w:p>
          <w:p w14:paraId="6C16F6A4" w14:textId="77777777" w:rsidR="005C416C" w:rsidRPr="005C416C" w:rsidRDefault="005C416C" w:rsidP="005C416C">
            <w:pPr>
              <w:rPr>
                <w:sz w:val="16"/>
                <w:szCs w:val="16"/>
              </w:rPr>
            </w:pPr>
          </w:p>
        </w:tc>
        <w:tc>
          <w:tcPr>
            <w:tcW w:w="2910" w:type="dxa"/>
            <w:shd w:val="clear" w:color="auto" w:fill="auto"/>
          </w:tcPr>
          <w:p w14:paraId="4800E45E" w14:textId="77777777" w:rsidR="005C416C" w:rsidRDefault="005C416C" w:rsidP="005C416C"/>
        </w:tc>
        <w:tc>
          <w:tcPr>
            <w:tcW w:w="2910" w:type="dxa"/>
            <w:shd w:val="clear" w:color="auto" w:fill="auto"/>
          </w:tcPr>
          <w:p w14:paraId="6545CE7A" w14:textId="77777777" w:rsidR="005C416C" w:rsidRDefault="005C416C" w:rsidP="005C416C"/>
        </w:tc>
        <w:tc>
          <w:tcPr>
            <w:tcW w:w="2910" w:type="dxa"/>
            <w:shd w:val="clear" w:color="auto" w:fill="auto"/>
          </w:tcPr>
          <w:p w14:paraId="420F007A" w14:textId="1A4EBD24" w:rsidR="005C416C" w:rsidRDefault="009B3CBD" w:rsidP="005C416C">
            <w:r>
              <w:rPr>
                <w:noProof/>
              </w:rPr>
              <w:pict w14:anchorId="0850C1CC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77" type="#_x0000_t202" style="position:absolute;margin-left:15.2pt;margin-top:15.1pt;width:105pt;height:108pt;z-index:5;mso-position-horizontal-relative:text;mso-position-vertical-relative:text">
                  <v:textbox style="mso-next-textbox:#_x0000_s1177">
                    <w:txbxContent>
                      <w:p w14:paraId="0455212C" w14:textId="24E51C78" w:rsidR="009B3CBD" w:rsidRPr="00421B73" w:rsidRDefault="009B3CBD">
                        <w:pPr>
                          <w:rPr>
                            <w:color w:val="FF0000"/>
                          </w:rPr>
                        </w:pPr>
                        <w:r w:rsidRPr="00421B73">
                          <w:rPr>
                            <w:color w:val="FF0000"/>
                          </w:rPr>
                          <w:t xml:space="preserve">Use window </w:t>
                        </w:r>
                        <w:proofErr w:type="spellStart"/>
                        <w:r w:rsidR="00F40918" w:rsidRPr="00421B73">
                          <w:rPr>
                            <w:color w:val="FF0000"/>
                          </w:rPr>
                          <w:t>X</w:t>
                        </w:r>
                        <w:r w:rsidRPr="00421B73">
                          <w:rPr>
                            <w:color w:val="FF0000"/>
                          </w:rPr>
                          <w:t>min</w:t>
                        </w:r>
                        <w:proofErr w:type="spellEnd"/>
                        <w:r w:rsidR="00F40918" w:rsidRPr="00421B73">
                          <w:rPr>
                            <w:color w:val="FF0000"/>
                          </w:rPr>
                          <w:t xml:space="preserve">, </w:t>
                        </w:r>
                        <w:proofErr w:type="spellStart"/>
                        <w:r w:rsidR="00F40918" w:rsidRPr="00421B73">
                          <w:rPr>
                            <w:color w:val="FF0000"/>
                          </w:rPr>
                          <w:t>Xmin</w:t>
                        </w:r>
                        <w:proofErr w:type="spellEnd"/>
                        <w:r w:rsidR="00F40918" w:rsidRPr="00421B73">
                          <w:rPr>
                            <w:color w:val="FF0000"/>
                          </w:rPr>
                          <w:t>=-80</w:t>
                        </w:r>
                      </w:p>
                      <w:p w14:paraId="36C336B4" w14:textId="142B3686" w:rsidR="00F40918" w:rsidRPr="00421B73" w:rsidRDefault="00F40918">
                        <w:pPr>
                          <w:rPr>
                            <w:color w:val="FF0000"/>
                          </w:rPr>
                        </w:pPr>
                        <w:proofErr w:type="spellStart"/>
                        <w:r w:rsidRPr="00421B73">
                          <w:rPr>
                            <w:color w:val="FF0000"/>
                          </w:rPr>
                          <w:t>Ymin</w:t>
                        </w:r>
                        <w:proofErr w:type="spellEnd"/>
                        <w:r w:rsidRPr="00421B73">
                          <w:rPr>
                            <w:color w:val="FF0000"/>
                          </w:rPr>
                          <w:t xml:space="preserve">, </w:t>
                        </w:r>
                        <w:proofErr w:type="spellStart"/>
                        <w:r w:rsidRPr="00421B73">
                          <w:rPr>
                            <w:color w:val="FF0000"/>
                          </w:rPr>
                          <w:t>ymax</w:t>
                        </w:r>
                        <w:proofErr w:type="spellEnd"/>
                        <w:r w:rsidRPr="00421B73">
                          <w:rPr>
                            <w:color w:val="FF0000"/>
                          </w:rPr>
                          <w:t>=80 to see both parts of curve</w:t>
                        </w:r>
                      </w:p>
                    </w:txbxContent>
                  </v:textbox>
                </v:shape>
              </w:pict>
            </w:r>
          </w:p>
        </w:tc>
      </w:tr>
    </w:tbl>
    <w:p w14:paraId="04EA93EF" w14:textId="77777777" w:rsidR="00861F48" w:rsidRDefault="00861F48" w:rsidP="00861F48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13"/>
        <w:gridCol w:w="2213"/>
        <w:gridCol w:w="2566"/>
        <w:gridCol w:w="4492"/>
      </w:tblGrid>
      <w:tr w:rsidR="005C416C" w14:paraId="150B2A3D" w14:textId="77777777" w:rsidTr="005C416C">
        <w:trPr>
          <w:trHeight w:val="719"/>
        </w:trPr>
        <w:tc>
          <w:tcPr>
            <w:tcW w:w="1458" w:type="dxa"/>
            <w:shd w:val="clear" w:color="auto" w:fill="auto"/>
            <w:vAlign w:val="center"/>
          </w:tcPr>
          <w:p w14:paraId="3639E2E9" w14:textId="77777777" w:rsidR="005C416C" w:rsidRPr="005C416C" w:rsidRDefault="005C416C" w:rsidP="005C416C">
            <w:pPr>
              <w:jc w:val="center"/>
              <w:rPr>
                <w:b/>
                <w:i/>
                <w:sz w:val="16"/>
                <w:szCs w:val="16"/>
              </w:rPr>
            </w:pPr>
            <w:r w:rsidRPr="005C416C">
              <w:rPr>
                <w:b/>
                <w:i/>
                <w:sz w:val="16"/>
                <w:szCs w:val="16"/>
              </w:rPr>
              <w:t>Problem:</w:t>
            </w:r>
          </w:p>
        </w:tc>
        <w:tc>
          <w:tcPr>
            <w:tcW w:w="2910" w:type="dxa"/>
            <w:shd w:val="clear" w:color="auto" w:fill="auto"/>
          </w:tcPr>
          <w:p w14:paraId="65C2C921" w14:textId="77777777" w:rsidR="005C416C" w:rsidRDefault="001C7FF5" w:rsidP="005C416C">
            <w:pPr>
              <w:jc w:val="center"/>
            </w:pPr>
            <w:r w:rsidRPr="005C416C">
              <w:rPr>
                <w:position w:val="-26"/>
              </w:rPr>
              <w:object w:dxaOrig="1860" w:dyaOrig="700" w14:anchorId="1EA0DCD3">
                <v:shape id="_x0000_i1060" type="#_x0000_t75" style="width:92.5pt;height:35pt" o:ole="">
                  <v:imagedata r:id="rId14" o:title=""/>
                </v:shape>
                <o:OLEObject Type="Embed" ProgID="Equation.DSMT4" ShapeID="_x0000_i1060" DrawAspect="Content" ObjectID="_1646064899" r:id="rId15"/>
              </w:object>
            </w:r>
          </w:p>
        </w:tc>
        <w:tc>
          <w:tcPr>
            <w:tcW w:w="2910" w:type="dxa"/>
            <w:shd w:val="clear" w:color="auto" w:fill="auto"/>
          </w:tcPr>
          <w:p w14:paraId="7CAAD193" w14:textId="77777777" w:rsidR="005C416C" w:rsidRDefault="001C7FF5" w:rsidP="005C416C">
            <w:pPr>
              <w:jc w:val="center"/>
            </w:pPr>
            <w:r w:rsidRPr="005C416C">
              <w:rPr>
                <w:position w:val="-32"/>
              </w:rPr>
              <w:object w:dxaOrig="2280" w:dyaOrig="740" w14:anchorId="1C4446E6">
                <v:shape id="_x0000_i1061" type="#_x0000_t75" style="width:114pt;height:37pt" o:ole="">
                  <v:imagedata r:id="rId16" o:title=""/>
                </v:shape>
                <o:OLEObject Type="Embed" ProgID="Equation.DSMT4" ShapeID="_x0000_i1061" DrawAspect="Content" ObjectID="_1646064900" r:id="rId17"/>
              </w:object>
            </w:r>
          </w:p>
        </w:tc>
        <w:tc>
          <w:tcPr>
            <w:tcW w:w="2910" w:type="dxa"/>
            <w:shd w:val="clear" w:color="auto" w:fill="auto"/>
          </w:tcPr>
          <w:p w14:paraId="4036E565" w14:textId="77777777" w:rsidR="005C416C" w:rsidRDefault="001C7FF5" w:rsidP="005C416C">
            <w:pPr>
              <w:jc w:val="center"/>
            </w:pPr>
            <w:r w:rsidRPr="005C416C">
              <w:rPr>
                <w:position w:val="-24"/>
              </w:rPr>
              <w:object w:dxaOrig="2439" w:dyaOrig="680" w14:anchorId="02609A88">
                <v:shape id="_x0000_i1062" type="#_x0000_t75" style="width:122pt;height:34pt" o:ole="">
                  <v:imagedata r:id="rId18" o:title=""/>
                </v:shape>
                <o:OLEObject Type="Embed" ProgID="Equation.DSMT4" ShapeID="_x0000_i1062" DrawAspect="Content" ObjectID="_1646064901" r:id="rId19"/>
              </w:object>
            </w:r>
          </w:p>
        </w:tc>
      </w:tr>
      <w:tr w:rsidR="005C416C" w14:paraId="2EFFF3BB" w14:textId="77777777" w:rsidTr="005C416C">
        <w:tc>
          <w:tcPr>
            <w:tcW w:w="1458" w:type="dxa"/>
            <w:shd w:val="clear" w:color="auto" w:fill="auto"/>
            <w:vAlign w:val="center"/>
          </w:tcPr>
          <w:p w14:paraId="686011C4" w14:textId="77777777" w:rsidR="005C416C" w:rsidRPr="005C416C" w:rsidRDefault="005C416C" w:rsidP="005C416C">
            <w:pPr>
              <w:rPr>
                <w:sz w:val="20"/>
                <w:szCs w:val="20"/>
              </w:rPr>
            </w:pPr>
            <w:r w:rsidRPr="005C416C">
              <w:rPr>
                <w:b/>
                <w:i/>
                <w:sz w:val="20"/>
                <w:szCs w:val="20"/>
              </w:rPr>
              <w:t>x</w:t>
            </w:r>
            <w:r w:rsidRPr="005C416C">
              <w:rPr>
                <w:sz w:val="16"/>
                <w:szCs w:val="16"/>
                <w:vertAlign w:val="superscript"/>
              </w:rPr>
              <w:t xml:space="preserve"> </w:t>
            </w:r>
            <w:r w:rsidRPr="005C416C">
              <w:rPr>
                <w:sz w:val="20"/>
                <w:szCs w:val="20"/>
              </w:rPr>
              <w:t xml:space="preserve">-intercepts </w:t>
            </w:r>
          </w:p>
        </w:tc>
        <w:tc>
          <w:tcPr>
            <w:tcW w:w="2910" w:type="dxa"/>
            <w:shd w:val="clear" w:color="auto" w:fill="auto"/>
          </w:tcPr>
          <w:p w14:paraId="50F19655" w14:textId="700672F6" w:rsidR="005C416C" w:rsidRPr="00C37D11" w:rsidRDefault="00C37D11" w:rsidP="005C416C">
            <w:pPr>
              <w:rPr>
                <w:color w:val="FF0000"/>
                <w:sz w:val="22"/>
                <w:szCs w:val="22"/>
              </w:rPr>
            </w:pPr>
            <w:r w:rsidRPr="00C37D11">
              <w:rPr>
                <w:color w:val="FF0000"/>
                <w:sz w:val="22"/>
                <w:szCs w:val="22"/>
              </w:rPr>
              <w:t>0</w:t>
            </w:r>
          </w:p>
        </w:tc>
        <w:tc>
          <w:tcPr>
            <w:tcW w:w="2910" w:type="dxa"/>
            <w:shd w:val="clear" w:color="auto" w:fill="auto"/>
          </w:tcPr>
          <w:p w14:paraId="5F212E7E" w14:textId="797309B4" w:rsidR="005C416C" w:rsidRPr="00C37D11" w:rsidRDefault="00C37D11" w:rsidP="005C416C">
            <w:pPr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6/5</w:t>
            </w:r>
          </w:p>
        </w:tc>
        <w:tc>
          <w:tcPr>
            <w:tcW w:w="2910" w:type="dxa"/>
            <w:shd w:val="clear" w:color="auto" w:fill="auto"/>
          </w:tcPr>
          <w:p w14:paraId="17017C08" w14:textId="5603BC96" w:rsidR="005C416C" w:rsidRPr="00C37D11" w:rsidRDefault="004E6367" w:rsidP="005C416C">
            <w:pPr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-1, 4/3</w:t>
            </w:r>
          </w:p>
        </w:tc>
      </w:tr>
      <w:tr w:rsidR="005C416C" w14:paraId="6420D698" w14:textId="77777777" w:rsidTr="005C416C">
        <w:tc>
          <w:tcPr>
            <w:tcW w:w="1458" w:type="dxa"/>
            <w:shd w:val="clear" w:color="auto" w:fill="auto"/>
            <w:vAlign w:val="center"/>
          </w:tcPr>
          <w:p w14:paraId="2C3628F2" w14:textId="77777777" w:rsidR="005C416C" w:rsidRPr="005C416C" w:rsidRDefault="005C416C" w:rsidP="005C416C">
            <w:pPr>
              <w:rPr>
                <w:sz w:val="20"/>
                <w:szCs w:val="20"/>
              </w:rPr>
            </w:pPr>
            <w:r w:rsidRPr="005C416C">
              <w:rPr>
                <w:b/>
                <w:i/>
                <w:sz w:val="20"/>
                <w:szCs w:val="20"/>
              </w:rPr>
              <w:t>y</w:t>
            </w:r>
            <w:r w:rsidRPr="005C416C">
              <w:rPr>
                <w:sz w:val="16"/>
                <w:szCs w:val="16"/>
                <w:vertAlign w:val="superscript"/>
              </w:rPr>
              <w:t xml:space="preserve"> </w:t>
            </w:r>
            <w:r w:rsidRPr="005C416C">
              <w:rPr>
                <w:sz w:val="20"/>
                <w:szCs w:val="20"/>
              </w:rPr>
              <w:t>-intercepts</w:t>
            </w:r>
          </w:p>
        </w:tc>
        <w:tc>
          <w:tcPr>
            <w:tcW w:w="2910" w:type="dxa"/>
            <w:shd w:val="clear" w:color="auto" w:fill="auto"/>
          </w:tcPr>
          <w:p w14:paraId="50AD2B2A" w14:textId="42753D28" w:rsidR="005C416C" w:rsidRPr="00C37D11" w:rsidRDefault="00C37D11" w:rsidP="005C416C">
            <w:pPr>
              <w:rPr>
                <w:color w:val="FF0000"/>
                <w:sz w:val="22"/>
                <w:szCs w:val="22"/>
              </w:rPr>
            </w:pPr>
            <w:r w:rsidRPr="00C37D11">
              <w:rPr>
                <w:color w:val="FF0000"/>
                <w:sz w:val="22"/>
                <w:szCs w:val="22"/>
              </w:rPr>
              <w:t>0</w:t>
            </w:r>
          </w:p>
        </w:tc>
        <w:tc>
          <w:tcPr>
            <w:tcW w:w="2910" w:type="dxa"/>
            <w:shd w:val="clear" w:color="auto" w:fill="auto"/>
          </w:tcPr>
          <w:p w14:paraId="1E5DC35A" w14:textId="63CA8AAD" w:rsidR="005C416C" w:rsidRPr="00C37D11" w:rsidRDefault="00C37D11" w:rsidP="005C416C">
            <w:pPr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-1</w:t>
            </w:r>
          </w:p>
        </w:tc>
        <w:tc>
          <w:tcPr>
            <w:tcW w:w="2910" w:type="dxa"/>
            <w:shd w:val="clear" w:color="auto" w:fill="auto"/>
          </w:tcPr>
          <w:p w14:paraId="0E1C060D" w14:textId="1125DF4E" w:rsidR="005C416C" w:rsidRPr="00C37D11" w:rsidRDefault="00CB276F" w:rsidP="005C416C">
            <w:pPr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2</w:t>
            </w:r>
          </w:p>
        </w:tc>
      </w:tr>
      <w:tr w:rsidR="005C416C" w14:paraId="6488362B" w14:textId="77777777" w:rsidTr="005C416C">
        <w:tc>
          <w:tcPr>
            <w:tcW w:w="1458" w:type="dxa"/>
            <w:shd w:val="clear" w:color="auto" w:fill="auto"/>
            <w:vAlign w:val="center"/>
          </w:tcPr>
          <w:p w14:paraId="5AD5760F" w14:textId="77777777" w:rsidR="005C416C" w:rsidRPr="005C416C" w:rsidRDefault="005C416C" w:rsidP="005C416C">
            <w:pPr>
              <w:rPr>
                <w:noProof/>
                <w:sz w:val="20"/>
                <w:szCs w:val="20"/>
              </w:rPr>
            </w:pPr>
            <w:r w:rsidRPr="005C416C">
              <w:rPr>
                <w:noProof/>
                <w:sz w:val="20"/>
                <w:szCs w:val="20"/>
              </w:rPr>
              <w:t>asymptotes</w:t>
            </w:r>
          </w:p>
        </w:tc>
        <w:tc>
          <w:tcPr>
            <w:tcW w:w="2910" w:type="dxa"/>
            <w:shd w:val="clear" w:color="auto" w:fill="auto"/>
          </w:tcPr>
          <w:p w14:paraId="242C3F16" w14:textId="3658133D" w:rsidR="005C416C" w:rsidRPr="00C37D11" w:rsidRDefault="00C37D11" w:rsidP="005C416C">
            <w:pPr>
              <w:rPr>
                <w:color w:val="FF0000"/>
                <w:sz w:val="22"/>
                <w:szCs w:val="22"/>
              </w:rPr>
            </w:pPr>
            <w:r w:rsidRPr="00C37D11">
              <w:rPr>
                <w:color w:val="FF0000"/>
                <w:sz w:val="22"/>
                <w:szCs w:val="22"/>
              </w:rPr>
              <w:t>y=1, x=-3</w:t>
            </w:r>
          </w:p>
        </w:tc>
        <w:tc>
          <w:tcPr>
            <w:tcW w:w="2910" w:type="dxa"/>
            <w:shd w:val="clear" w:color="auto" w:fill="auto"/>
          </w:tcPr>
          <w:p w14:paraId="507CFD24" w14:textId="63757DA0" w:rsidR="005C416C" w:rsidRPr="00C37D11" w:rsidRDefault="00C37D11" w:rsidP="005C416C">
            <w:pPr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x=-5, -1, y=0</w:t>
            </w:r>
          </w:p>
        </w:tc>
        <w:tc>
          <w:tcPr>
            <w:tcW w:w="2910" w:type="dxa"/>
            <w:shd w:val="clear" w:color="auto" w:fill="auto"/>
          </w:tcPr>
          <w:p w14:paraId="66083939" w14:textId="6E59BD77" w:rsidR="005C416C" w:rsidRPr="00C37D11" w:rsidRDefault="00CB276F" w:rsidP="005C416C">
            <w:pPr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y=6x-22</w:t>
            </w:r>
            <w:r>
              <w:rPr>
                <w:color w:val="FF0000"/>
                <w:sz w:val="22"/>
                <w:szCs w:val="22"/>
              </w:rPr>
              <w:t>, x=4</w:t>
            </w:r>
          </w:p>
        </w:tc>
      </w:tr>
      <w:tr w:rsidR="005C416C" w14:paraId="109201EC" w14:textId="77777777" w:rsidTr="005C416C">
        <w:tc>
          <w:tcPr>
            <w:tcW w:w="1458" w:type="dxa"/>
            <w:shd w:val="clear" w:color="auto" w:fill="auto"/>
            <w:vAlign w:val="center"/>
          </w:tcPr>
          <w:p w14:paraId="5892F021" w14:textId="7958E9EF" w:rsidR="005C416C" w:rsidRPr="005C416C" w:rsidRDefault="005C416C" w:rsidP="005C416C">
            <w:pPr>
              <w:rPr>
                <w:noProof/>
                <w:sz w:val="20"/>
                <w:szCs w:val="20"/>
              </w:rPr>
            </w:pPr>
            <w:r w:rsidRPr="005C416C">
              <w:rPr>
                <w:noProof/>
                <w:sz w:val="20"/>
                <w:szCs w:val="20"/>
              </w:rPr>
              <w:t>holes</w:t>
            </w:r>
          </w:p>
        </w:tc>
        <w:tc>
          <w:tcPr>
            <w:tcW w:w="2910" w:type="dxa"/>
            <w:shd w:val="clear" w:color="auto" w:fill="auto"/>
          </w:tcPr>
          <w:p w14:paraId="2B0EC8CB" w14:textId="63135E59" w:rsidR="005C416C" w:rsidRPr="00C37D11" w:rsidRDefault="00900ED6" w:rsidP="005C416C">
            <w:pPr>
              <w:rPr>
                <w:color w:val="FF0000"/>
                <w:sz w:val="22"/>
                <w:szCs w:val="22"/>
              </w:rPr>
            </w:pPr>
            <w:r w:rsidRPr="005C416C">
              <w:rPr>
                <w:noProof/>
                <w:sz w:val="20"/>
                <w:szCs w:val="20"/>
              </w:rPr>
              <w:pict w14:anchorId="4F1516FE">
                <v:group id="_x0000_s1123" style="position:absolute;margin-left:66.3pt;margin-top:14.9pt;width:102.05pt;height:136.7pt;z-index:4;mso-position-horizontal-relative:text;mso-position-vertical-relative:text" coordorigin="1008,9648" coordsize="2880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" o:allowincell="f">
                  <v:rect id="Rectangle 3" o:spid="_x0000_s1124" style="position:absolute;left:1152;top:9792;width:2592;height:23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  <v:line id="Line 4" o:spid="_x0000_s1125" style="position:absolute;visibility:visible" from="1296,9792" to="1296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<v:line id="Line 5" o:spid="_x0000_s1126" style="position:absolute;visibility:visible" from="1584,9792" to="1584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<v:line id="Line 6" o:spid="_x0000_s1127" style="position:absolute;visibility:visible" from="1872,9792" to="1872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<v:line id="Line 7" o:spid="_x0000_s1128" style="position:absolute;visibility:visible" from="2160,9792" to="216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<v:line id="Line 8" o:spid="_x0000_s1129" style="position:absolute;visibility:visible" from="2448,9648" to="2448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+7T8EAAADbAAAADwAAAGRycy9kb3ducmV2LnhtbESPQWsCMRSE70L/Q3iFXqQm6UHs1iil&#10;VHCPVaHXx+a5u7h5CUmq6783QsHjMDPfMMv16AZxpph6zwb0TIEgbrztuTVw2G9eFyBSRrY4eCYD&#10;V0qwXj1NllhZf+EfOu9yKwqEU4UGupxDJWVqOnKYZj4QF+/oo8NcZGyljXgpcDfIN6Xm0mHPZaHD&#10;QF8dNafdnzPg+s1vrQ7hW+v3adS1rZupCsa8PI+fHyAyjfkR/m9vrYG5hvuX8gPk6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77tPwQAAANsAAAAPAAAAAAAAAAAAAAAA&#10;AKECAABkcnMvZG93bnJldi54bWxQSwUGAAAAAAQABAD5AAAAjwMAAAAA&#10;" strokeweight="1.5pt">
                    <v:stroke startarrow="open" endarrow="open"/>
                  </v:line>
                  <v:line id="Line 9" o:spid="_x0000_s1130" style="position:absolute;visibility:visible" from="2736,9792" to="2736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v:line id="Line 10" o:spid="_x0000_s1131" style="position:absolute;visibility:visible" from="3024,9792" to="3024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<v:line id="Line 11" o:spid="_x0000_s1132" style="position:absolute;visibility:visible" from="1152,10080" to="3744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<v:line id="Line 12" o:spid="_x0000_s1133" style="position:absolute;visibility:visible" from="1152,10368" to="3744,10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<v:line id="Line 13" o:spid="_x0000_s1134" style="position:absolute;visibility:visible" from="1152,10656" to="3744,1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<v:line id="Line 14" o:spid="_x0000_s1135" style="position:absolute;visibility:visible" from="1008,10944" to="388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qGoMIAAADbAAAADwAAAGRycy9kb3ducmV2LnhtbESPT2sCMRTE74LfIbxCL1KT7UHt1igi&#10;FbpH/4DXx+Z1d+nmJSRRt9++EQSPw8z8hlmuB9uLK4XYOdZQTBUI4tqZjhsNp+PubQEiJmSDvWPS&#10;8EcR1qvxaImlcTfe0/WQGpEhHEvU0KbkSylj3ZLFOHWeOHs/LlhMWYZGmoC3DLe9fFdqJi12nBda&#10;9LRtqf49XKwG2+3OlTr5r6L4mISiMlU9UV7r15dh8wki0ZCe4Uf722iYzeH+Jf8Au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0qGoMIAAADbAAAADwAAAAAAAAAAAAAA&#10;AAChAgAAZHJzL2Rvd25yZXYueG1sUEsFBgAAAAAEAAQA+QAAAJADAAAAAA==&#10;" strokeweight="1.5pt">
                    <v:stroke startarrow="open" endarrow="open"/>
                  </v:line>
                  <v:line id="Line 15" o:spid="_x0000_s1136" style="position:absolute;visibility:visible" from="1152,11232" to="3744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<v:line id="Line 16" o:spid="_x0000_s1137" style="position:absolute;visibility:visible" from="1152,11520" to="3744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<v:line id="Line 17" o:spid="_x0000_s1138" style="position:absolute;visibility:visible" from="3312,9792" to="3312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<v:line id="Line 18" o:spid="_x0000_s1139" style="position:absolute;visibility:visible" from="3600,9792" to="360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<v:line id="Line 19" o:spid="_x0000_s1140" style="position:absolute;visibility:visible" from="1152,11808" to="3744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</v:group>
              </w:pict>
            </w:r>
            <w:r w:rsidR="00C37D11" w:rsidRPr="00C37D11">
              <w:rPr>
                <w:color w:val="FF0000"/>
                <w:sz w:val="22"/>
                <w:szCs w:val="22"/>
              </w:rPr>
              <w:t>x=3</w:t>
            </w:r>
          </w:p>
        </w:tc>
        <w:tc>
          <w:tcPr>
            <w:tcW w:w="2910" w:type="dxa"/>
            <w:shd w:val="clear" w:color="auto" w:fill="auto"/>
          </w:tcPr>
          <w:p w14:paraId="7139DCF3" w14:textId="4C8BBDEA" w:rsidR="005C416C" w:rsidRPr="00C37D11" w:rsidRDefault="00C37D11" w:rsidP="005C416C">
            <w:pPr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>none</w:t>
            </w:r>
          </w:p>
        </w:tc>
        <w:tc>
          <w:tcPr>
            <w:tcW w:w="2910" w:type="dxa"/>
            <w:shd w:val="clear" w:color="auto" w:fill="auto"/>
          </w:tcPr>
          <w:p w14:paraId="53DE41E0" w14:textId="7813C6F7" w:rsidR="005C416C" w:rsidRPr="00C37D11" w:rsidRDefault="005C416C" w:rsidP="005C416C">
            <w:pPr>
              <w:rPr>
                <w:color w:val="FF0000"/>
                <w:sz w:val="22"/>
                <w:szCs w:val="22"/>
              </w:rPr>
            </w:pPr>
          </w:p>
        </w:tc>
      </w:tr>
      <w:tr w:rsidR="005C416C" w14:paraId="4238F9B9" w14:textId="77777777" w:rsidTr="005C416C">
        <w:tc>
          <w:tcPr>
            <w:tcW w:w="1458" w:type="dxa"/>
            <w:shd w:val="clear" w:color="auto" w:fill="auto"/>
            <w:vAlign w:val="center"/>
          </w:tcPr>
          <w:p w14:paraId="0674799C" w14:textId="545DBFE6" w:rsidR="005C416C" w:rsidRPr="005C416C" w:rsidRDefault="005C416C" w:rsidP="005C416C">
            <w:pPr>
              <w:rPr>
                <w:sz w:val="20"/>
                <w:szCs w:val="20"/>
              </w:rPr>
            </w:pPr>
            <w:r w:rsidRPr="005C416C">
              <w:rPr>
                <w:sz w:val="20"/>
                <w:szCs w:val="20"/>
              </w:rPr>
              <w:t>Sketch the graph</w:t>
            </w:r>
          </w:p>
          <w:p w14:paraId="0AD988C3" w14:textId="77777777" w:rsidR="00C37D11" w:rsidRPr="005C416C" w:rsidRDefault="00C37D11" w:rsidP="00C37D11">
            <w:pPr>
              <w:rPr>
                <w:sz w:val="16"/>
                <w:szCs w:val="16"/>
              </w:rPr>
            </w:pPr>
            <w:r w:rsidRPr="00421B73">
              <w:rPr>
                <w:color w:val="FF0000"/>
                <w:sz w:val="20"/>
                <w:szCs w:val="20"/>
              </w:rPr>
              <w:t xml:space="preserve">(use graphing calculator to </w:t>
            </w:r>
            <w:r>
              <w:rPr>
                <w:color w:val="FF0000"/>
                <w:sz w:val="20"/>
                <w:szCs w:val="20"/>
              </w:rPr>
              <w:t>check answer</w:t>
            </w:r>
            <w:r w:rsidRPr="00421B73">
              <w:rPr>
                <w:color w:val="FF0000"/>
                <w:sz w:val="20"/>
                <w:szCs w:val="20"/>
              </w:rPr>
              <w:t>)</w:t>
            </w:r>
          </w:p>
          <w:p w14:paraId="3D69FFC8" w14:textId="77777777" w:rsidR="005C416C" w:rsidRDefault="005C416C" w:rsidP="005C416C">
            <w:pPr>
              <w:rPr>
                <w:sz w:val="20"/>
                <w:szCs w:val="20"/>
              </w:rPr>
            </w:pPr>
          </w:p>
          <w:p w14:paraId="268678A5" w14:textId="77777777" w:rsidR="00CE1244" w:rsidRDefault="00CE1244" w:rsidP="005C416C">
            <w:pPr>
              <w:rPr>
                <w:sz w:val="20"/>
                <w:szCs w:val="20"/>
              </w:rPr>
            </w:pPr>
          </w:p>
          <w:p w14:paraId="0FCF1561" w14:textId="77777777" w:rsidR="005C416C" w:rsidRPr="00CE1244" w:rsidRDefault="005C416C" w:rsidP="005C416C">
            <w:pPr>
              <w:rPr>
                <w:szCs w:val="16"/>
              </w:rPr>
            </w:pPr>
          </w:p>
        </w:tc>
        <w:tc>
          <w:tcPr>
            <w:tcW w:w="2910" w:type="dxa"/>
            <w:shd w:val="clear" w:color="auto" w:fill="auto"/>
          </w:tcPr>
          <w:p w14:paraId="1673F000" w14:textId="77777777" w:rsidR="005C416C" w:rsidRDefault="005C416C" w:rsidP="005C416C"/>
        </w:tc>
        <w:tc>
          <w:tcPr>
            <w:tcW w:w="2910" w:type="dxa"/>
            <w:shd w:val="clear" w:color="auto" w:fill="auto"/>
          </w:tcPr>
          <w:p w14:paraId="78CAE798" w14:textId="59BACFA4" w:rsidR="005C416C" w:rsidRDefault="00C37D11" w:rsidP="005C416C">
            <w:r>
              <w:rPr>
                <w:noProof/>
                <w:sz w:val="20"/>
                <w:szCs w:val="20"/>
              </w:rPr>
              <w:pict w14:anchorId="0850C1CC">
                <v:shape id="_x0000_s1178" type="#_x0000_t202" style="position:absolute;margin-left:11.2pt;margin-top:13.35pt;width:105pt;height:108pt;z-index:6;mso-position-horizontal-relative:text;mso-position-vertical-relative:text">
                  <v:textbox style="mso-next-textbox:#_x0000_s1178">
                    <w:txbxContent>
                      <w:p w14:paraId="586C3CA4" w14:textId="77777777" w:rsidR="00CB276F" w:rsidRDefault="00C37D11" w:rsidP="00900ED6">
                        <w:pPr>
                          <w:rPr>
                            <w:color w:val="FF0000"/>
                            <w:sz w:val="16"/>
                            <w:szCs w:val="16"/>
                          </w:rPr>
                        </w:pPr>
                        <w:r w:rsidRPr="00C37D11">
                          <w:rPr>
                            <w:color w:val="FF0000"/>
                            <w:sz w:val="16"/>
                            <w:szCs w:val="16"/>
                          </w:rPr>
                          <w:t xml:space="preserve">Notice this </w:t>
                        </w:r>
                        <w:r w:rsidR="00CB276F">
                          <w:rPr>
                            <w:color w:val="FF0000"/>
                            <w:sz w:val="16"/>
                            <w:szCs w:val="16"/>
                          </w:rPr>
                          <w:t xml:space="preserve">particular </w:t>
                        </w:r>
                        <w:r w:rsidRPr="00C37D11">
                          <w:rPr>
                            <w:color w:val="FF0000"/>
                            <w:sz w:val="16"/>
                            <w:szCs w:val="16"/>
                          </w:rPr>
                          <w:t>function crosses the asymptote before it begins</w:t>
                        </w:r>
                        <w:r>
                          <w:rPr>
                            <w:color w:val="FF0000"/>
                            <w:sz w:val="16"/>
                            <w:szCs w:val="16"/>
                          </w:rPr>
                          <w:t xml:space="preserve"> to exhibit asymptotic behavior. </w:t>
                        </w:r>
                      </w:p>
                      <w:p w14:paraId="6EFF5155" w14:textId="236BFE88" w:rsidR="00900ED6" w:rsidRPr="00C37D11" w:rsidRDefault="00CB276F" w:rsidP="00900ED6">
                        <w:pPr>
                          <w:rPr>
                            <w:color w:val="FF0000"/>
                            <w:sz w:val="16"/>
                            <w:szCs w:val="16"/>
                          </w:rPr>
                        </w:pPr>
                        <w:r w:rsidRPr="00CB276F">
                          <w:rPr>
                            <w:color w:val="FF0000"/>
                            <w:sz w:val="16"/>
                            <w:szCs w:val="16"/>
                          </w:rPr>
                          <w:sym w:font="Wingdings" w:char="F0E0"/>
                        </w:r>
                        <w:r>
                          <w:rPr>
                            <w:color w:val="FF0000"/>
                            <w:sz w:val="16"/>
                            <w:szCs w:val="16"/>
                          </w:rPr>
                          <w:t xml:space="preserve"> </w:t>
                        </w:r>
                        <w:r w:rsidRPr="00CB276F">
                          <w:rPr>
                            <w:color w:val="FF0000"/>
                            <w:sz w:val="16"/>
                            <w:szCs w:val="16"/>
                          </w:rPr>
                          <w:sym w:font="Wingdings" w:char="F0E0"/>
                        </w:r>
                        <w:r>
                          <w:rPr>
                            <w:color w:val="FF0000"/>
                            <w:sz w:val="16"/>
                            <w:szCs w:val="16"/>
                          </w:rPr>
                          <w:t xml:space="preserve"> </w:t>
                        </w:r>
                        <w:r w:rsidRPr="00CB276F">
                          <w:rPr>
                            <w:color w:val="FF0000"/>
                            <w:sz w:val="16"/>
                            <w:szCs w:val="16"/>
                          </w:rPr>
                          <w:sym w:font="Wingdings" w:char="F0E0"/>
                        </w:r>
                        <w:r>
                          <w:rPr>
                            <w:color w:val="FF0000"/>
                            <w:sz w:val="16"/>
                            <w:szCs w:val="16"/>
                          </w:rPr>
                          <w:t xml:space="preserve"> </w:t>
                        </w:r>
                        <w:r w:rsidRPr="00900ED6">
                          <w:rPr>
                            <w:color w:val="FF0000"/>
                            <w:sz w:val="16"/>
                            <w:szCs w:val="16"/>
                          </w:rPr>
                          <w:sym w:font="Wingdings" w:char="F0E0"/>
                        </w:r>
                      </w:p>
                      <w:p w14:paraId="6CEA6B86" w14:textId="79176527" w:rsidR="00C37D11" w:rsidRDefault="00C37D11" w:rsidP="00C37D11">
                        <w:pPr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</w:pict>
            </w:r>
          </w:p>
        </w:tc>
        <w:tc>
          <w:tcPr>
            <w:tcW w:w="2910" w:type="dxa"/>
            <w:shd w:val="clear" w:color="auto" w:fill="auto"/>
          </w:tcPr>
          <w:p w14:paraId="1B23A9E2" w14:textId="17AA1919" w:rsidR="005C416C" w:rsidRDefault="00CB276F" w:rsidP="005C416C">
            <w:r>
              <w:rPr>
                <w:noProof/>
              </w:rPr>
              <w:pict w14:anchorId="73919A96">
                <v:shape id="_x0000_s1181" type="#_x0000_t202" style="position:absolute;margin-left:27.75pt;margin-top:126.5pt;width:180pt;height:92.5pt;z-index:7;mso-position-horizontal-relative:text;mso-position-vertical-relative:text">
                  <v:textbox>
                    <w:txbxContent>
                      <w:p w14:paraId="3311FC50" w14:textId="2EB45D5B" w:rsidR="00CB276F" w:rsidRPr="00CB276F" w:rsidRDefault="00CB276F" w:rsidP="00CB276F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 xml:space="preserve">Use window </w:t>
                        </w:r>
                        <w:proofErr w:type="spellStart"/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>Xmin</w:t>
                        </w:r>
                        <w:proofErr w:type="spellEnd"/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 xml:space="preserve">, </w:t>
                        </w:r>
                        <w:proofErr w:type="spellStart"/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>Xmin</w:t>
                        </w:r>
                        <w:proofErr w:type="spellEnd"/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>=</w:t>
                        </w:r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>-</w:t>
                        </w:r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 xml:space="preserve">160 </w:t>
                        </w:r>
                        <w:proofErr w:type="spellStart"/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>Ymin</w:t>
                        </w:r>
                        <w:proofErr w:type="spellEnd"/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 xml:space="preserve">, </w:t>
                        </w:r>
                        <w:proofErr w:type="spell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y</w:t>
                        </w:r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>max</w:t>
                        </w:r>
                        <w:proofErr w:type="spellEnd"/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>=</w:t>
                        </w:r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 xml:space="preserve"> 160 </w:t>
                        </w:r>
                        <w:r w:rsidRPr="00CB276F">
                          <w:rPr>
                            <w:color w:val="FF0000"/>
                            <w:sz w:val="20"/>
                            <w:szCs w:val="20"/>
                          </w:rPr>
                          <w:t>to see both parts of curve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. You can adjust your </w:t>
                        </w:r>
                        <w:proofErr w:type="spell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Xscl</w:t>
                        </w:r>
                        <w:proofErr w:type="spell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and your </w:t>
                        </w:r>
                        <w:proofErr w:type="spellStart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>Yscl</w:t>
                        </w:r>
                        <w:proofErr w:type="spellEnd"/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to get less marks. Try 16 for both</w:t>
                        </w:r>
                        <w:r w:rsidR="005C0039">
                          <w:rPr>
                            <w:color w:val="FF0000"/>
                            <w:sz w:val="20"/>
                            <w:szCs w:val="20"/>
                          </w:rPr>
                          <w:t>.</w:t>
                        </w:r>
                      </w:p>
                      <w:p w14:paraId="5CBA9F61" w14:textId="77777777" w:rsidR="00CB276F" w:rsidRDefault="00CB276F"/>
                    </w:txbxContent>
                  </v:textbox>
                </v:shape>
              </w:pict>
            </w:r>
            <w:r w:rsidR="00900ED6" w:rsidRPr="002073EE">
              <w:rPr>
                <w:noProof/>
              </w:rPr>
              <w:pict w14:anchorId="2BBCEFBB">
                <v:shape id="Picture 1" o:spid="_x0000_i1075" type="#_x0000_t75" style="width:214pt;height:120.5pt;visibility:visible;mso-wrap-style:square">
                  <v:imagedata r:id="rId20" o:title=""/>
                </v:shape>
              </w:pict>
            </w:r>
          </w:p>
        </w:tc>
      </w:tr>
    </w:tbl>
    <w:p w14:paraId="1ED11802" w14:textId="5E4C66D2" w:rsidR="005C416C" w:rsidRPr="005C416C" w:rsidRDefault="005C416C" w:rsidP="005C416C">
      <w:pPr>
        <w:rPr>
          <w:b/>
          <w:i/>
        </w:rPr>
      </w:pPr>
      <w:r>
        <w:rPr>
          <w:b/>
          <w:i/>
        </w:rPr>
        <w:lastRenderedPageBreak/>
        <w:t xml:space="preserve">  </w:t>
      </w:r>
      <w:r w:rsidRPr="005C416C">
        <w:rPr>
          <w:b/>
          <w:i/>
        </w:rPr>
        <w:t>REVIEWING FOR MASTERY!</w:t>
      </w:r>
    </w:p>
    <w:p w14:paraId="5692CA7C" w14:textId="77777777" w:rsidR="00861F48" w:rsidRDefault="00861F48" w:rsidP="00EE1087">
      <w:r>
        <w:t>II.  For each of the following, perform the indicated operation and</w:t>
      </w:r>
      <w:r w:rsidRPr="005C416C">
        <w:rPr>
          <w:b/>
        </w:rPr>
        <w:t xml:space="preserve"> simplify completely</w:t>
      </w:r>
      <w:r>
        <w:t>:</w:t>
      </w:r>
    </w:p>
    <w:p w14:paraId="586ED501" w14:textId="77777777" w:rsidR="00861F48" w:rsidRPr="005C416C" w:rsidRDefault="00861F48" w:rsidP="00EE1087">
      <w:pPr>
        <w:rPr>
          <w:rFonts w:ascii="Times New Roman" w:hAnsi="Times New Roman"/>
          <w:sz w:val="16"/>
          <w:szCs w:val="16"/>
        </w:rPr>
      </w:pPr>
    </w:p>
    <w:p w14:paraId="2EEE7F06" w14:textId="77777777" w:rsidR="00861F48" w:rsidRDefault="005C416C" w:rsidP="005C416C">
      <w:r>
        <w:t xml:space="preserve"> 1.) </w:t>
      </w:r>
      <w:r w:rsidR="00861F48">
        <w:t xml:space="preserve"> </w:t>
      </w:r>
      <w:r>
        <w:t xml:space="preserve"> </w:t>
      </w:r>
      <w:r w:rsidR="001C7FF5" w:rsidRPr="005C416C">
        <w:rPr>
          <w:position w:val="-30"/>
        </w:rPr>
        <w:object w:dxaOrig="1800" w:dyaOrig="720" w14:anchorId="5BC6C1FB">
          <v:shape id="_x0000_i1031" type="#_x0000_t75" style="width:90pt;height:36pt" o:ole="">
            <v:imagedata r:id="rId21" o:title=""/>
          </v:shape>
          <o:OLEObject Type="Embed" ProgID="Equation.DSMT4" ShapeID="_x0000_i1031" DrawAspect="Content" ObjectID="_1646064902" r:id="rId22"/>
        </w:object>
      </w:r>
      <w:r w:rsidR="00861F48">
        <w:tab/>
      </w:r>
      <w:r w:rsidR="00861F48">
        <w:tab/>
      </w:r>
      <w:r w:rsidR="00861F48">
        <w:tab/>
      </w:r>
      <w:r>
        <w:tab/>
      </w:r>
      <w:r w:rsidR="00861F48">
        <w:tab/>
      </w:r>
      <w:r>
        <w:t xml:space="preserve"> </w:t>
      </w:r>
      <w:r w:rsidR="00861F48">
        <w:t>2.</w:t>
      </w:r>
      <w:r>
        <w:t>)</w:t>
      </w:r>
      <w:r w:rsidR="00861F48">
        <w:t xml:space="preserve">   </w:t>
      </w:r>
      <w:r w:rsidR="001C7FF5" w:rsidRPr="005C416C">
        <w:rPr>
          <w:position w:val="-32"/>
        </w:rPr>
        <w:object w:dxaOrig="3420" w:dyaOrig="740" w14:anchorId="730C97D7">
          <v:shape id="_x0000_i1032" type="#_x0000_t75" style="width:171pt;height:37pt" o:ole="">
            <v:imagedata r:id="rId23" o:title=""/>
          </v:shape>
          <o:OLEObject Type="Embed" ProgID="Equation.DSMT4" ShapeID="_x0000_i1032" DrawAspect="Content" ObjectID="_1646064903" r:id="rId24"/>
        </w:object>
      </w:r>
      <w:r>
        <w:tab/>
      </w:r>
    </w:p>
    <w:p w14:paraId="0E8BE618" w14:textId="7096BA50" w:rsidR="00861F48" w:rsidRDefault="00982702" w:rsidP="00864ACE">
      <w:pPr>
        <w:ind w:firstLine="720"/>
      </w:pPr>
      <w:r w:rsidRPr="00982702">
        <w:rPr>
          <w:position w:val="-32"/>
        </w:rPr>
        <w:object w:dxaOrig="1240" w:dyaOrig="740" w14:anchorId="3144EBC2">
          <v:shape id="_x0000_i1081" type="#_x0000_t75" style="width:62pt;height:37pt" o:ole="">
            <v:imagedata r:id="rId25" o:title=""/>
          </v:shape>
          <o:OLEObject Type="Embed" ProgID="Equation.DSMT4" ShapeID="_x0000_i1081" DrawAspect="Content" ObjectID="_1646064904" r:id="rId26"/>
        </w:object>
      </w:r>
      <w:r w:rsidR="00864ACE">
        <w:tab/>
      </w:r>
      <w:r w:rsidR="00864ACE">
        <w:tab/>
      </w:r>
      <w:r w:rsidR="00864ACE">
        <w:tab/>
      </w:r>
      <w:r w:rsidR="00864ACE">
        <w:tab/>
      </w:r>
      <w:r w:rsidR="00864ACE">
        <w:tab/>
      </w:r>
      <w:r w:rsidR="00864ACE">
        <w:tab/>
      </w:r>
      <w:r w:rsidR="00864ACE">
        <w:tab/>
      </w:r>
      <w:r w:rsidR="00864ACE" w:rsidRPr="005C416C">
        <w:rPr>
          <w:position w:val="-30"/>
        </w:rPr>
        <w:object w:dxaOrig="2380" w:dyaOrig="740" w14:anchorId="4CF40E85">
          <v:shape id="_x0000_i1084" type="#_x0000_t75" style="width:119pt;height:37pt" o:ole="">
            <v:imagedata r:id="rId27" o:title=""/>
          </v:shape>
          <o:OLEObject Type="Embed" ProgID="Equation.DSMT4" ShapeID="_x0000_i1084" DrawAspect="Content" ObjectID="_1646064905" r:id="rId28"/>
        </w:object>
      </w:r>
    </w:p>
    <w:p w14:paraId="2806E330" w14:textId="77777777" w:rsidR="00861F48" w:rsidRDefault="00861F48" w:rsidP="00EE1087"/>
    <w:p w14:paraId="2B467252" w14:textId="77777777" w:rsidR="005C416C" w:rsidRDefault="005C416C" w:rsidP="00EE1087"/>
    <w:p w14:paraId="489C6B03" w14:textId="77777777" w:rsidR="005C416C" w:rsidRDefault="005C416C" w:rsidP="00EE1087"/>
    <w:p w14:paraId="33C226E9" w14:textId="77777777" w:rsidR="005C416C" w:rsidRDefault="005C416C" w:rsidP="00EE1087">
      <w:r>
        <w:t xml:space="preserve"> </w:t>
      </w:r>
      <w:r w:rsidR="00861F48">
        <w:t>3.</w:t>
      </w:r>
      <w:r>
        <w:t>)</w:t>
      </w:r>
      <w:r w:rsidR="00861F48">
        <w:t xml:space="preserve">  </w:t>
      </w:r>
      <w:r>
        <w:t xml:space="preserve"> </w:t>
      </w:r>
      <w:r w:rsidR="001C7FF5" w:rsidRPr="005C416C">
        <w:rPr>
          <w:position w:val="-32"/>
        </w:rPr>
        <w:object w:dxaOrig="3280" w:dyaOrig="740" w14:anchorId="452A1542">
          <v:shape id="_x0000_i1033" type="#_x0000_t75" style="width:164pt;height:37pt" o:ole="">
            <v:imagedata r:id="rId29" o:title=""/>
          </v:shape>
          <o:OLEObject Type="Embed" ProgID="Equation.DSMT4" ShapeID="_x0000_i1033" DrawAspect="Content" ObjectID="_1646064906" r:id="rId30"/>
        </w:object>
      </w:r>
      <w:r w:rsidR="00861F48">
        <w:tab/>
      </w:r>
      <w:r w:rsidR="00861F48">
        <w:tab/>
      </w:r>
      <w:r w:rsidR="00861F48">
        <w:tab/>
      </w:r>
      <w:r>
        <w:t xml:space="preserve"> </w:t>
      </w:r>
      <w:r w:rsidR="00861F48">
        <w:t>4.</w:t>
      </w:r>
      <w:r>
        <w:t>)</w:t>
      </w:r>
      <w:r w:rsidR="00861F48">
        <w:t xml:space="preserve">   </w:t>
      </w:r>
      <w:r w:rsidR="001C7FF5" w:rsidRPr="005C416C">
        <w:rPr>
          <w:position w:val="-34"/>
        </w:rPr>
        <w:object w:dxaOrig="3519" w:dyaOrig="800" w14:anchorId="7A7E4C15">
          <v:shape id="_x0000_i1034" type="#_x0000_t75" style="width:176pt;height:40pt" o:ole="">
            <v:imagedata r:id="rId31" o:title=""/>
          </v:shape>
          <o:OLEObject Type="Embed" ProgID="Equation.DSMT4" ShapeID="_x0000_i1034" DrawAspect="Content" ObjectID="_1646064907" r:id="rId32"/>
        </w:object>
      </w:r>
      <w:r w:rsidR="00861F48">
        <w:tab/>
      </w:r>
    </w:p>
    <w:p w14:paraId="3A5B83CC" w14:textId="570346C7" w:rsidR="005C416C" w:rsidRDefault="00864ACE" w:rsidP="00864ACE">
      <w:pPr>
        <w:ind w:firstLine="720"/>
      </w:pPr>
      <w:r w:rsidRPr="00864ACE">
        <w:rPr>
          <w:position w:val="-24"/>
        </w:rPr>
        <w:object w:dxaOrig="600" w:dyaOrig="660" w14:anchorId="7FFA4545">
          <v:shape id="_x0000_i1087" type="#_x0000_t75" style="width:30pt;height:33pt" o:ole="">
            <v:imagedata r:id="rId33" o:title=""/>
          </v:shape>
          <o:OLEObject Type="Embed" ProgID="Equation.DSMT4" ShapeID="_x0000_i1087" DrawAspect="Content" ObjectID="_1646064908" r:id="rId34"/>
        </w:object>
      </w:r>
      <w:r>
        <w:t xml:space="preserve"> or </w:t>
      </w:r>
      <w:r w:rsidRPr="00864ACE">
        <w:rPr>
          <w:position w:val="-24"/>
        </w:rPr>
        <w:object w:dxaOrig="639" w:dyaOrig="660" w14:anchorId="1D17D58E">
          <v:shape id="_x0000_i1090" type="#_x0000_t75" style="width:32pt;height:33pt" o:ole="">
            <v:imagedata r:id="rId35" o:title=""/>
          </v:shape>
          <o:OLEObject Type="Embed" ProgID="Equation.DSMT4" ShapeID="_x0000_i1090" DrawAspect="Content" ObjectID="_1646064909" r:id="rId36"/>
        </w:object>
      </w:r>
      <w:r w:rsidR="00CF77EB">
        <w:tab/>
      </w:r>
      <w:r w:rsidR="00CF77EB">
        <w:tab/>
      </w:r>
      <w:r w:rsidR="00CF77EB">
        <w:tab/>
      </w:r>
      <w:r w:rsidR="00CF77EB">
        <w:tab/>
      </w:r>
      <w:r w:rsidR="00CF77EB">
        <w:tab/>
      </w:r>
      <w:r w:rsidR="00CF77EB">
        <w:tab/>
      </w:r>
      <w:r w:rsidR="00CF77EB" w:rsidRPr="00CF77EB">
        <w:rPr>
          <w:position w:val="-30"/>
        </w:rPr>
        <w:object w:dxaOrig="2020" w:dyaOrig="740" w14:anchorId="544B23E3">
          <v:shape id="_x0000_i1093" type="#_x0000_t75" style="width:101pt;height:37pt" o:ole="">
            <v:imagedata r:id="rId37" o:title=""/>
          </v:shape>
          <o:OLEObject Type="Embed" ProgID="Equation.DSMT4" ShapeID="_x0000_i1093" DrawAspect="Content" ObjectID="_1646064910" r:id="rId38"/>
        </w:object>
      </w:r>
    </w:p>
    <w:p w14:paraId="63DC0A11" w14:textId="77777777" w:rsidR="005C416C" w:rsidRDefault="005C416C" w:rsidP="00EE1087"/>
    <w:p w14:paraId="0B7B09AB" w14:textId="77777777" w:rsidR="005C416C" w:rsidRDefault="005C416C" w:rsidP="00EE1087">
      <w:bookmarkStart w:id="0" w:name="_GoBack"/>
      <w:bookmarkEnd w:id="0"/>
    </w:p>
    <w:p w14:paraId="0A2E9049" w14:textId="77777777" w:rsidR="00861F48" w:rsidRDefault="005C416C" w:rsidP="00EE1087">
      <w:r>
        <w:t xml:space="preserve"> </w:t>
      </w:r>
      <w:r w:rsidR="00861F48">
        <w:t>5.</w:t>
      </w:r>
      <w:r>
        <w:t>)</w:t>
      </w:r>
      <w:r w:rsidR="00861F48">
        <w:t xml:space="preserve">  </w:t>
      </w:r>
      <w:r>
        <w:t xml:space="preserve"> </w:t>
      </w:r>
      <w:r w:rsidR="001C7FF5" w:rsidRPr="005C416C">
        <w:rPr>
          <w:position w:val="-66"/>
        </w:rPr>
        <w:object w:dxaOrig="1540" w:dyaOrig="1359" w14:anchorId="5A39A9EE">
          <v:shape id="_x0000_i1035" type="#_x0000_t75" style="width:77pt;height:68pt" o:ole="">
            <v:imagedata r:id="rId39" o:title=""/>
          </v:shape>
          <o:OLEObject Type="Embed" ProgID="Equation.DSMT4" ShapeID="_x0000_i1035" DrawAspect="Content" ObjectID="_1646064911" r:id="rId40"/>
        </w:object>
      </w:r>
      <w:r w:rsidR="00861F48">
        <w:tab/>
      </w:r>
      <w:r w:rsidR="00861F48">
        <w:tab/>
      </w:r>
      <w:r w:rsidR="00861F48">
        <w:tab/>
      </w:r>
      <w:r w:rsidR="00861F48">
        <w:tab/>
      </w:r>
      <w:r w:rsidR="00861F48">
        <w:tab/>
      </w:r>
      <w:r w:rsidR="00861F48">
        <w:tab/>
      </w:r>
      <w:r>
        <w:t xml:space="preserve"> </w:t>
      </w:r>
      <w:r w:rsidR="00861F48">
        <w:t>6.</w:t>
      </w:r>
      <w:r>
        <w:t>)</w:t>
      </w:r>
      <w:r w:rsidR="00861F48">
        <w:t xml:space="preserve">  </w:t>
      </w:r>
      <w:r>
        <w:t xml:space="preserve"> </w:t>
      </w:r>
      <w:r w:rsidR="001C7FF5" w:rsidRPr="005C416C">
        <w:rPr>
          <w:position w:val="-66"/>
        </w:rPr>
        <w:object w:dxaOrig="1620" w:dyaOrig="1420" w14:anchorId="7138E34E">
          <v:shape id="_x0000_i1036" type="#_x0000_t75" style="width:81pt;height:71pt" o:ole="">
            <v:imagedata r:id="rId41" o:title=""/>
          </v:shape>
          <o:OLEObject Type="Embed" ProgID="Equation.DSMT4" ShapeID="_x0000_i1036" DrawAspect="Content" ObjectID="_1646064912" r:id="rId42"/>
        </w:object>
      </w:r>
    </w:p>
    <w:p w14:paraId="3761E59C" w14:textId="2DFB1FBB" w:rsidR="00861F48" w:rsidRDefault="00365CDC" w:rsidP="00365CDC">
      <w:pPr>
        <w:ind w:firstLine="720"/>
      </w:pPr>
      <w:r w:rsidRPr="00CF77EB">
        <w:rPr>
          <w:position w:val="-30"/>
        </w:rPr>
        <w:object w:dxaOrig="1200" w:dyaOrig="740" w14:anchorId="5E0ED0B9">
          <v:shape id="_x0000_i1101" type="#_x0000_t75" style="width:60pt;height:37pt" o:ole="">
            <v:imagedata r:id="rId43" o:title=""/>
          </v:shape>
          <o:OLEObject Type="Embed" ProgID="Equation.DSMT4" ShapeID="_x0000_i1101" DrawAspect="Content" ObjectID="_1646064913" r:id="rId4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65CDC">
        <w:rPr>
          <w:position w:val="-26"/>
        </w:rPr>
        <w:object w:dxaOrig="1400" w:dyaOrig="700" w14:anchorId="24E0DFB5">
          <v:shape id="_x0000_i1099" type="#_x0000_t75" style="width:70pt;height:35pt" o:ole="">
            <v:imagedata r:id="rId45" o:title=""/>
          </v:shape>
          <o:OLEObject Type="Embed" ProgID="Equation.DSMT4" ShapeID="_x0000_i1099" DrawAspect="Content" ObjectID="_1646064914" r:id="rId46"/>
        </w:object>
      </w:r>
    </w:p>
    <w:p w14:paraId="41B26824" w14:textId="77777777" w:rsidR="005C416C" w:rsidRDefault="005C416C" w:rsidP="00EE1087"/>
    <w:p w14:paraId="7451F814" w14:textId="77777777" w:rsidR="005C416C" w:rsidRDefault="005C416C" w:rsidP="00EE1087"/>
    <w:p w14:paraId="07A710A7" w14:textId="77777777" w:rsidR="005C416C" w:rsidRDefault="005C416C" w:rsidP="00EE1087"/>
    <w:p w14:paraId="2F369409" w14:textId="77777777" w:rsidR="00861F48" w:rsidRDefault="00861F48" w:rsidP="00EE1087">
      <w:r>
        <w:t xml:space="preserve">III.  </w:t>
      </w:r>
      <w:r w:rsidRPr="005C416C">
        <w:rPr>
          <w:b/>
        </w:rPr>
        <w:t xml:space="preserve">Solve </w:t>
      </w:r>
      <w:r>
        <w:t>the following equations and</w:t>
      </w:r>
      <w:r w:rsidRPr="005C416C">
        <w:rPr>
          <w:b/>
        </w:rPr>
        <w:t xml:space="preserve"> check your solutions</w:t>
      </w:r>
      <w:r>
        <w:t>:</w:t>
      </w:r>
    </w:p>
    <w:p w14:paraId="5BD9EE0A" w14:textId="77777777" w:rsidR="00861F48" w:rsidRPr="005C416C" w:rsidRDefault="00861F48" w:rsidP="00EE1087">
      <w:pPr>
        <w:rPr>
          <w:rFonts w:ascii="Times New Roman" w:hAnsi="Times New Roman"/>
          <w:sz w:val="16"/>
          <w:szCs w:val="16"/>
        </w:rPr>
      </w:pPr>
    </w:p>
    <w:p w14:paraId="528DEE7E" w14:textId="77777777" w:rsidR="00861F48" w:rsidRDefault="005C416C" w:rsidP="00EE1087">
      <w:r>
        <w:t xml:space="preserve"> 7.)</w:t>
      </w:r>
      <w:r w:rsidR="00861F48">
        <w:t xml:space="preserve">  </w:t>
      </w:r>
      <w:r>
        <w:t xml:space="preserve"> </w:t>
      </w:r>
      <w:r w:rsidR="001C7FF5" w:rsidRPr="005C416C">
        <w:rPr>
          <w:position w:val="-30"/>
        </w:rPr>
        <w:object w:dxaOrig="2960" w:dyaOrig="720" w14:anchorId="2E750AFE">
          <v:shape id="_x0000_i1037" type="#_x0000_t75" style="width:148pt;height:36pt" o:ole="">
            <v:imagedata r:id="rId47" o:title=""/>
          </v:shape>
          <o:OLEObject Type="Embed" ProgID="Equation.DSMT4" ShapeID="_x0000_i1037" DrawAspect="Content" ObjectID="_1646064915" r:id="rId48"/>
        </w:object>
      </w:r>
      <w:r w:rsidR="00861F48">
        <w:tab/>
      </w:r>
      <w:r w:rsidR="00861F48">
        <w:tab/>
      </w:r>
      <w:r w:rsidR="00861F48">
        <w:tab/>
      </w:r>
      <w:r w:rsidR="00861F48">
        <w:tab/>
      </w:r>
      <w:r>
        <w:t xml:space="preserve"> 8.)</w:t>
      </w:r>
      <w:r w:rsidR="00861F48">
        <w:t xml:space="preserve"> </w:t>
      </w:r>
      <w:r>
        <w:t xml:space="preserve">  </w:t>
      </w:r>
      <w:r w:rsidR="001C7FF5" w:rsidRPr="005C416C">
        <w:rPr>
          <w:position w:val="-30"/>
        </w:rPr>
        <w:object w:dxaOrig="2180" w:dyaOrig="720" w14:anchorId="5B337C3A">
          <v:shape id="_x0000_i1038" type="#_x0000_t75" style="width:109pt;height:36pt" o:ole="">
            <v:imagedata r:id="rId49" o:title=""/>
          </v:shape>
          <o:OLEObject Type="Embed" ProgID="Equation.DSMT4" ShapeID="_x0000_i1038" DrawAspect="Content" ObjectID="_1646064916" r:id="rId50"/>
        </w:object>
      </w:r>
    </w:p>
    <w:p w14:paraId="2A033117" w14:textId="77777777" w:rsidR="00861F48" w:rsidRDefault="00861F48" w:rsidP="00EE1087"/>
    <w:p w14:paraId="577F069C" w14:textId="77777777" w:rsidR="00861F48" w:rsidRDefault="00861F48" w:rsidP="00EE1087"/>
    <w:p w14:paraId="3F2D84E9" w14:textId="77777777" w:rsidR="00861F48" w:rsidRDefault="00861F48" w:rsidP="00EE1087"/>
    <w:p w14:paraId="5050AA3F" w14:textId="77777777" w:rsidR="00861F48" w:rsidRDefault="00861F48" w:rsidP="00EE1087"/>
    <w:p w14:paraId="41A0174A" w14:textId="77777777" w:rsidR="00861F48" w:rsidRPr="00861F48" w:rsidRDefault="005C416C" w:rsidP="00EE1087">
      <w:r>
        <w:t xml:space="preserve"> 9.)</w:t>
      </w:r>
      <w:r w:rsidR="00861F48">
        <w:t xml:space="preserve">  </w:t>
      </w:r>
      <w:r>
        <w:t xml:space="preserve"> </w:t>
      </w:r>
      <w:r w:rsidR="001C7FF5" w:rsidRPr="005C416C">
        <w:rPr>
          <w:position w:val="-32"/>
        </w:rPr>
        <w:object w:dxaOrig="3700" w:dyaOrig="740" w14:anchorId="6131A19F">
          <v:shape id="_x0000_i1039" type="#_x0000_t75" style="width:185pt;height:37pt" o:ole="">
            <v:imagedata r:id="rId51" o:title=""/>
          </v:shape>
          <o:OLEObject Type="Embed" ProgID="Equation.DSMT4" ShapeID="_x0000_i1039" DrawAspect="Content" ObjectID="_1646064917" r:id="rId52"/>
        </w:object>
      </w:r>
      <w:r>
        <w:tab/>
      </w:r>
      <w:r>
        <w:tab/>
      </w:r>
      <w:r>
        <w:tab/>
        <w:t>10.)</w:t>
      </w:r>
      <w:r w:rsidR="00861F48">
        <w:t xml:space="preserve">  </w:t>
      </w:r>
      <w:r>
        <w:t xml:space="preserve"> </w:t>
      </w:r>
      <w:r w:rsidR="001C7FF5" w:rsidRPr="005C416C">
        <w:rPr>
          <w:position w:val="-32"/>
        </w:rPr>
        <w:object w:dxaOrig="3960" w:dyaOrig="740" w14:anchorId="481247D3">
          <v:shape id="_x0000_i1040" type="#_x0000_t75" style="width:198pt;height:37pt" o:ole="">
            <v:imagedata r:id="rId53" o:title=""/>
          </v:shape>
          <o:OLEObject Type="Embed" ProgID="Equation.DSMT4" ShapeID="_x0000_i1040" DrawAspect="Content" ObjectID="_1646064918" r:id="rId54"/>
        </w:object>
      </w:r>
    </w:p>
    <w:sectPr w:rsidR="00861F48" w:rsidRPr="00861F48" w:rsidSect="005C416C">
      <w:pgSz w:w="12240" w:h="15840"/>
      <w:pgMar w:top="1008" w:right="864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enne">
    <w:altName w:val="Jokerman"/>
    <w:charset w:val="00"/>
    <w:family w:val="decorative"/>
    <w:pitch w:val="variable"/>
    <w:sig w:usb0="00000003" w:usb1="4000004A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B272AF3"/>
    <w:multiLevelType w:val="hybridMultilevel"/>
    <w:tmpl w:val="4DD8DA26"/>
    <w:lvl w:ilvl="0" w:tplc="E25449B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D511BF4"/>
    <w:multiLevelType w:val="hybridMultilevel"/>
    <w:tmpl w:val="BF302F3C"/>
    <w:lvl w:ilvl="0" w:tplc="33D0412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F63066"/>
    <w:multiLevelType w:val="hybridMultilevel"/>
    <w:tmpl w:val="4F1E977E"/>
    <w:lvl w:ilvl="0" w:tplc="4FD891E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Moves/>
  <w:defaultTabStop w:val="720"/>
  <w:drawingGridHorizontalSpacing w:val="12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E1087"/>
    <w:rsid w:val="0010797A"/>
    <w:rsid w:val="001C1F87"/>
    <w:rsid w:val="001C7FF5"/>
    <w:rsid w:val="00365CDC"/>
    <w:rsid w:val="00421B73"/>
    <w:rsid w:val="0046780B"/>
    <w:rsid w:val="00495257"/>
    <w:rsid w:val="004E20F7"/>
    <w:rsid w:val="004E6367"/>
    <w:rsid w:val="005847B8"/>
    <w:rsid w:val="005944AB"/>
    <w:rsid w:val="005C0039"/>
    <w:rsid w:val="005C416C"/>
    <w:rsid w:val="005F19DA"/>
    <w:rsid w:val="00617A4E"/>
    <w:rsid w:val="00631D13"/>
    <w:rsid w:val="006F281C"/>
    <w:rsid w:val="007C01F1"/>
    <w:rsid w:val="007F6B08"/>
    <w:rsid w:val="00861F48"/>
    <w:rsid w:val="00864ACE"/>
    <w:rsid w:val="008C6944"/>
    <w:rsid w:val="00900ED6"/>
    <w:rsid w:val="00944C90"/>
    <w:rsid w:val="009726F1"/>
    <w:rsid w:val="00982702"/>
    <w:rsid w:val="009B3CBD"/>
    <w:rsid w:val="009D75AF"/>
    <w:rsid w:val="00A15880"/>
    <w:rsid w:val="00B2542E"/>
    <w:rsid w:val="00B67DC9"/>
    <w:rsid w:val="00C37BA2"/>
    <w:rsid w:val="00C37D11"/>
    <w:rsid w:val="00CB276F"/>
    <w:rsid w:val="00CE1244"/>
    <w:rsid w:val="00CF77EB"/>
    <w:rsid w:val="00DE53BF"/>
    <w:rsid w:val="00E02B70"/>
    <w:rsid w:val="00E40E7F"/>
    <w:rsid w:val="00EE1087"/>
    <w:rsid w:val="00F40918"/>
    <w:rsid w:val="00F41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2"/>
    <o:shapelayout v:ext="edit">
      <o:idmap v:ext="edit" data="1"/>
      <o:rules v:ext="edit">
        <o:r id="V:Rule1" type="connector" idref="#Line 4"/>
        <o:r id="V:Rule2" type="connector" idref="#Line 5"/>
        <o:r id="V:Rule3" type="connector" idref="#Line 6"/>
        <o:r id="V:Rule4" type="connector" idref="#Line 7"/>
        <o:r id="V:Rule5" type="connector" idref="#Line 8"/>
        <o:r id="V:Rule6" type="connector" idref="#Line 9"/>
        <o:r id="V:Rule7" type="connector" idref="#Line 10"/>
        <o:r id="V:Rule8" type="connector" idref="#Line 11"/>
        <o:r id="V:Rule9" type="connector" idref="#Line 12"/>
        <o:r id="V:Rule10" type="connector" idref="#Line 13"/>
        <o:r id="V:Rule11" type="connector" idref="#Line 14"/>
        <o:r id="V:Rule12" type="connector" idref="#Line 15"/>
        <o:r id="V:Rule13" type="connector" idref="#Line 16"/>
        <o:r id="V:Rule14" type="connector" idref="#Line 17"/>
        <o:r id="V:Rule15" type="connector" idref="#Line 18"/>
        <o:r id="V:Rule16" type="connector" idref="#Line 19"/>
        <o:r id="V:Rule17" type="connector" idref="#Line 4"/>
        <o:r id="V:Rule18" type="connector" idref="#Line 5"/>
        <o:r id="V:Rule19" type="connector" idref="#Line 6"/>
        <o:r id="V:Rule20" type="connector" idref="#Line 7"/>
        <o:r id="V:Rule21" type="connector" idref="#Line 8"/>
        <o:r id="V:Rule22" type="connector" idref="#Line 9"/>
        <o:r id="V:Rule23" type="connector" idref="#Line 10"/>
        <o:r id="V:Rule24" type="connector" idref="#Line 11"/>
        <o:r id="V:Rule25" type="connector" idref="#Line 12"/>
        <o:r id="V:Rule26" type="connector" idref="#Line 13"/>
        <o:r id="V:Rule27" type="connector" idref="#Line 14"/>
        <o:r id="V:Rule28" type="connector" idref="#Line 15"/>
        <o:r id="V:Rule29" type="connector" idref="#Line 16"/>
        <o:r id="V:Rule30" type="connector" idref="#Line 17"/>
        <o:r id="V:Rule31" type="connector" idref="#Line 18"/>
        <o:r id="V:Rule32" type="connector" idref="#Line 19"/>
        <o:r id="V:Rule33" type="connector" idref="#Line 4"/>
        <o:r id="V:Rule34" type="connector" idref="#Line 5"/>
        <o:r id="V:Rule35" type="connector" idref="#Line 6"/>
        <o:r id="V:Rule36" type="connector" idref="#Line 7"/>
        <o:r id="V:Rule37" type="connector" idref="#Line 8"/>
        <o:r id="V:Rule38" type="connector" idref="#Line 9"/>
        <o:r id="V:Rule39" type="connector" idref="#Line 10"/>
        <o:r id="V:Rule40" type="connector" idref="#Line 11"/>
        <o:r id="V:Rule41" type="connector" idref="#Line 12"/>
        <o:r id="V:Rule42" type="connector" idref="#Line 13"/>
        <o:r id="V:Rule43" type="connector" idref="#Line 14"/>
        <o:r id="V:Rule44" type="connector" idref="#Line 15"/>
        <o:r id="V:Rule45" type="connector" idref="#Line 16"/>
        <o:r id="V:Rule46" type="connector" idref="#Line 17"/>
        <o:r id="V:Rule47" type="connector" idref="#Line 18"/>
        <o:r id="V:Rule48" type="connector" idref="#Line 19"/>
        <o:r id="V:Rule49" type="connector" idref="#Line 4"/>
        <o:r id="V:Rule50" type="connector" idref="#Line 5"/>
        <o:r id="V:Rule51" type="connector" idref="#Line 6"/>
        <o:r id="V:Rule52" type="connector" idref="#Line 7"/>
        <o:r id="V:Rule53" type="connector" idref="#Line 8"/>
        <o:r id="V:Rule54" type="connector" idref="#Line 9"/>
        <o:r id="V:Rule55" type="connector" idref="#Line 10"/>
        <o:r id="V:Rule56" type="connector" idref="#Line 11"/>
        <o:r id="V:Rule57" type="connector" idref="#Line 12"/>
        <o:r id="V:Rule58" type="connector" idref="#Line 13"/>
        <o:r id="V:Rule59" type="connector" idref="#Line 14"/>
        <o:r id="V:Rule60" type="connector" idref="#Line 15"/>
        <o:r id="V:Rule61" type="connector" idref="#Line 16"/>
        <o:r id="V:Rule62" type="connector" idref="#Line 17"/>
        <o:r id="V:Rule63" type="connector" idref="#Line 18"/>
        <o:r id="V:Rule64" type="connector" idref="#Line 19"/>
      </o:rules>
    </o:shapelayout>
  </w:shapeDefaults>
  <w:decimalSymbol w:val="."/>
  <w:listSeparator w:val=","/>
  <w14:docId w14:val="1FB70326"/>
  <w15:chartTrackingRefBased/>
  <w15:docId w15:val="{2E0072F5-EA66-4FF7-8F3D-F92140B0D5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mic Sans MS" w:eastAsia="Calibri" w:hAnsi="Comic Sans MS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5847B8"/>
    <w:pPr>
      <w:spacing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EE108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10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108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C416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8.jpeg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3FEDB6-26E8-4BCE-B5F0-AC42694E9C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251</Words>
  <Characters>143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SD</Company>
  <LinksUpToDate>false</LinksUpToDate>
  <CharactersWithSpaces>1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DE19688</dc:creator>
  <cp:keywords/>
  <cp:lastModifiedBy>Brian O'Dell</cp:lastModifiedBy>
  <cp:revision>9</cp:revision>
  <cp:lastPrinted>2018-03-12T16:33:00Z</cp:lastPrinted>
  <dcterms:created xsi:type="dcterms:W3CDTF">2020-03-18T22:34:00Z</dcterms:created>
  <dcterms:modified xsi:type="dcterms:W3CDTF">2020-03-18T2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